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5" r:id="rId3"/>
    <p:sldId id="266" r:id="rId4"/>
    <p:sldId id="256" r:id="rId5"/>
    <p:sldId id="258" r:id="rId6"/>
    <p:sldId id="267" r:id="rId7"/>
    <p:sldId id="260" r:id="rId8"/>
    <p:sldId id="259" r:id="rId9"/>
    <p:sldId id="268" r:id="rId10"/>
    <p:sldId id="261" r:id="rId11"/>
    <p:sldId id="264" r:id="rId12"/>
    <p:sldId id="269" r:id="rId13"/>
    <p:sldId id="262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1FC23085-16FB-4C61-BCBC-CC411BB1FDC1}">
          <p14:sldIdLst>
            <p14:sldId id="257"/>
            <p14:sldId id="265"/>
            <p14:sldId id="266"/>
            <p14:sldId id="256"/>
            <p14:sldId id="258"/>
            <p14:sldId id="267"/>
            <p14:sldId id="260"/>
            <p14:sldId id="259"/>
            <p14:sldId id="268"/>
            <p14:sldId id="261"/>
            <p14:sldId id="264"/>
            <p14:sldId id="269"/>
            <p14:sldId id="26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1301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7BEC45-2F26-4C0B-932E-C5097B2DE2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560CB71-C83C-407F-89ED-821DFBDE33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06E2F1-1D27-4387-B9BD-A63120C72C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77C9CC-7F23-437C-9927-E9D52CBE3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35756D-B6D2-4DB0-B0A2-A5012D8A3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787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C9D320-1DD6-4946-B2D2-F8CCA6E32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5F0601-F2B5-4639-BB71-1D56F05A84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C55952-E7EB-4624-B9FF-D024B77D34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B9B568-F174-42FE-AD8D-D1C73E529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BF40B6-26F8-4F1D-A4B8-7AAB398B5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46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8277AF7-FDD3-4D45-B9A3-5DE5F1539B3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C19AA96-867D-4268-B64B-D914AED4A6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8DE297-5864-4330-BDF6-645A7E3ED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09C9D9-43F9-4B0E-80AB-6B7353795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6C37254-C22F-4E22-8C4C-1BCDB74C9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1035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86666E-C7DD-46AD-93CB-E49CED11E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D1072B-6249-4BF9-8B8E-D4571E8D5C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AF26C0-E675-41DE-A6D3-ABA9E0D88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1A36DC-BE26-4DF2-9A87-4A6078BADB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D3C4D5-BBDF-42D7-A7E3-3D7E19A22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340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067DB4-5847-4194-BB7E-E33022AA3F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D95892-C65B-4EB4-84E2-1955A927B0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5B5A9F-943A-4D86-99A7-D5C2E915D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699472-489E-460C-A77F-249D558E3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EC0EA4-F7E5-4D53-B290-DB1EA388C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818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C56D57-4B7F-4587-8110-90BEC9BF34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E21E60-4094-41CB-81B0-718F0F9D63D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7BB22B3-F78F-4C1F-90C4-34D15236BA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591C524-F79E-4EC7-8FDF-5FC7B3010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0D27549-4C40-4258-9761-8D7BED86A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75E198A-3D1A-45BD-BA04-247F462A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982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7C27CB-04B7-49C6-9F58-86A63626CC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C288DC3-B787-4BB8-A4A8-C75BAE88E1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126154F-2DDA-4F91-8CED-9B45375738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C8AD1EF-4E95-4F3B-987C-5E9ACAC8ED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F19B0A3-648E-44CB-9082-8826AC7854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C9DB0EE-5A86-4E0E-B8A7-3F9D0C00E9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44285A0-80D3-4FB8-9313-751261FB3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0620C84-123F-415C-A706-BDD39FDE3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219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26D1B3-119A-44E2-86D2-60B7EACC8A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0873FF7-5947-44ED-9D13-E268D9E28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31B12F9-52A6-4583-99DE-90EA90CAE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6F52CED-18E6-41FF-A44A-870F5E5BC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790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206A2B7-C034-4921-9DFB-733770C768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2664D39-5C7F-447E-91A7-65BE8B28F1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349127-E298-46F9-911B-9A0107739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753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F3E5A5-7DF8-4764-A17F-C70207D5C8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8007D3-8C30-43F6-BB36-6DA5621779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7524EE6-4908-47CC-89DB-F3CE8D3B14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CFD03C7-8718-48DF-8373-1A06A2C219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D3A416F-E69F-475A-8DF8-A58F48F3C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75E75A1-0A2D-479D-818F-5AA445441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9311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26F199-7AE5-4393-B140-FBC7EEC68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C7D4526-E9CF-4538-8372-7234A72A8F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548D418-C8DC-4EBD-982E-637EB6E602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0469ED1-E556-47FB-80C5-2A5AA62B92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996B25-0812-4226-B626-0750EA4BB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BCDAF9E-6A70-4484-91B9-D5EB2EB8C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523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F229B51-2A09-4CC1-A2C5-24985CC312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BEC84B8-7389-4372-BAF7-6243D62AE4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F4EDD0-B50E-4EF2-9A76-6A08374BD9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5A0C6A-C195-41E7-ACCB-ED65ECAC18CB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960BFC-0BE3-4B0A-BEA5-F9D9349136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82F2AC-2D0B-48FA-8B84-DE18FDCCA4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C0664-57B0-4995-9451-3FF951DD5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09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0.wmf"/><Relationship Id="rId7" Type="http://schemas.openxmlformats.org/officeDocument/2006/relationships/oleObject" Target="../embeddings/oleObject16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g"/><Relationship Id="rId5" Type="http://schemas.openxmlformats.org/officeDocument/2006/relationships/image" Target="../media/image41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26" Type="http://schemas.openxmlformats.org/officeDocument/2006/relationships/image" Target="../media/image56.jpg"/><Relationship Id="rId3" Type="http://schemas.openxmlformats.org/officeDocument/2006/relationships/image" Target="../media/image45.jpg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47.wmf"/><Relationship Id="rId12" Type="http://schemas.openxmlformats.org/officeDocument/2006/relationships/image" Target="../media/image49.jpg"/><Relationship Id="rId17" Type="http://schemas.openxmlformats.org/officeDocument/2006/relationships/image" Target="../media/image51.jpg"/><Relationship Id="rId25" Type="http://schemas.openxmlformats.org/officeDocument/2006/relationships/image" Target="../media/image55.jpg"/><Relationship Id="rId2" Type="http://schemas.openxmlformats.org/officeDocument/2006/relationships/image" Target="../media/image44.jpg"/><Relationship Id="rId16" Type="http://schemas.openxmlformats.org/officeDocument/2006/relationships/image" Target="../media/image50.wmf"/><Relationship Id="rId20" Type="http://schemas.openxmlformats.org/officeDocument/2006/relationships/image" Target="../media/image53.jpg"/><Relationship Id="rId29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3.wmf"/><Relationship Id="rId24" Type="http://schemas.openxmlformats.org/officeDocument/2006/relationships/image" Target="../media/image54.wmf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57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52.jp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9.png"/><Relationship Id="rId7" Type="http://schemas.openxmlformats.org/officeDocument/2006/relationships/image" Target="../media/image62.w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1.png"/><Relationship Id="rId10" Type="http://schemas.openxmlformats.org/officeDocument/2006/relationships/image" Target="../media/image65.png"/><Relationship Id="rId4" Type="http://schemas.openxmlformats.org/officeDocument/2006/relationships/image" Target="../media/image60.png"/><Relationship Id="rId9" Type="http://schemas.openxmlformats.org/officeDocument/2006/relationships/image" Target="../media/image64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13" Type="http://schemas.openxmlformats.org/officeDocument/2006/relationships/image" Target="../media/image9.jpg"/><Relationship Id="rId18" Type="http://schemas.openxmlformats.org/officeDocument/2006/relationships/oleObject" Target="../embeddings/oleObject7.bin"/><Relationship Id="rId3" Type="http://schemas.openxmlformats.org/officeDocument/2006/relationships/image" Target="../media/image2.wmf"/><Relationship Id="rId21" Type="http://schemas.openxmlformats.org/officeDocument/2006/relationships/image" Target="../media/image15.wmf"/><Relationship Id="rId7" Type="http://schemas.openxmlformats.org/officeDocument/2006/relationships/image" Target="../media/image5.jpg"/><Relationship Id="rId12" Type="http://schemas.openxmlformats.org/officeDocument/2006/relationships/image" Target="../media/image8.jpg"/><Relationship Id="rId17" Type="http://schemas.openxmlformats.org/officeDocument/2006/relationships/image" Target="../media/image13.jpg"/><Relationship Id="rId2" Type="http://schemas.openxmlformats.org/officeDocument/2006/relationships/oleObject" Target="../embeddings/oleObject3.bin"/><Relationship Id="rId16" Type="http://schemas.openxmlformats.org/officeDocument/2006/relationships/image" Target="../media/image12.jpg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5" Type="http://schemas.openxmlformats.org/officeDocument/2006/relationships/image" Target="../media/image11.jpg"/><Relationship Id="rId10" Type="http://schemas.openxmlformats.org/officeDocument/2006/relationships/image" Target="../media/image7.wmf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6.wmf"/><Relationship Id="rId7" Type="http://schemas.openxmlformats.org/officeDocument/2006/relationships/image" Target="../media/image18.jpg"/><Relationship Id="rId12" Type="http://schemas.openxmlformats.org/officeDocument/2006/relationships/image" Target="../media/image23.jp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g"/><Relationship Id="rId11" Type="http://schemas.openxmlformats.org/officeDocument/2006/relationships/image" Target="../media/image22.jpg"/><Relationship Id="rId5" Type="http://schemas.openxmlformats.org/officeDocument/2006/relationships/image" Target="../media/image3.wmf"/><Relationship Id="rId10" Type="http://schemas.openxmlformats.org/officeDocument/2006/relationships/image" Target="../media/image21.jp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png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g"/><Relationship Id="rId13" Type="http://schemas.openxmlformats.org/officeDocument/2006/relationships/image" Target="../media/image33.jpg"/><Relationship Id="rId3" Type="http://schemas.openxmlformats.org/officeDocument/2006/relationships/image" Target="../media/image17.jpg"/><Relationship Id="rId7" Type="http://schemas.openxmlformats.org/officeDocument/2006/relationships/image" Target="../media/image27.jpg"/><Relationship Id="rId12" Type="http://schemas.openxmlformats.org/officeDocument/2006/relationships/image" Target="../media/image32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g"/><Relationship Id="rId11" Type="http://schemas.openxmlformats.org/officeDocument/2006/relationships/image" Target="../media/image31.jpg"/><Relationship Id="rId5" Type="http://schemas.openxmlformats.org/officeDocument/2006/relationships/image" Target="../media/image25.jpg"/><Relationship Id="rId15" Type="http://schemas.openxmlformats.org/officeDocument/2006/relationships/image" Target="../media/image35.png"/><Relationship Id="rId10" Type="http://schemas.openxmlformats.org/officeDocument/2006/relationships/image" Target="../media/image30.jpg"/><Relationship Id="rId4" Type="http://schemas.openxmlformats.org/officeDocument/2006/relationships/image" Target="../media/image18.jpg"/><Relationship Id="rId9" Type="http://schemas.openxmlformats.org/officeDocument/2006/relationships/image" Target="../media/image29.jpg"/><Relationship Id="rId1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0F43B29-AB24-4ADD-B265-BBBD74BB85A0}"/>
              </a:ext>
            </a:extLst>
          </p:cNvPr>
          <p:cNvSpPr txBox="1"/>
          <p:nvPr/>
        </p:nvSpPr>
        <p:spPr>
          <a:xfrm>
            <a:off x="1626140" y="2205705"/>
            <a:ext cx="89397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/>
              <a:t>报告题目：</a:t>
            </a:r>
            <a:r>
              <a:rPr lang="en-US" altLang="zh-CN" sz="6000" b="1" u="sng" dirty="0"/>
              <a:t>Witt</a:t>
            </a:r>
            <a:r>
              <a:rPr lang="zh-CN" altLang="en-US" sz="6000" b="1" u="sng" dirty="0"/>
              <a:t>向量简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6FEA594-6BF5-4E71-A478-19279C63C752}"/>
              </a:ext>
            </a:extLst>
          </p:cNvPr>
          <p:cNvSpPr txBox="1"/>
          <p:nvPr/>
        </p:nvSpPr>
        <p:spPr>
          <a:xfrm>
            <a:off x="4511605" y="5002708"/>
            <a:ext cx="3168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报告人：</a:t>
            </a:r>
            <a:r>
              <a:rPr lang="en-US" altLang="zh-CN" sz="2400" u="sng" dirty="0"/>
              <a:t>17</a:t>
            </a:r>
            <a:r>
              <a:rPr lang="zh-CN" altLang="en-US" sz="2400" u="sng" dirty="0"/>
              <a:t>数学 吴彬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1B5104-7CEB-4657-B12D-19EB2C1298AE}"/>
              </a:ext>
            </a:extLst>
          </p:cNvPr>
          <p:cNvSpPr txBox="1"/>
          <p:nvPr/>
        </p:nvSpPr>
        <p:spPr>
          <a:xfrm>
            <a:off x="4929895" y="4112038"/>
            <a:ext cx="233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指导老师：</a:t>
            </a:r>
            <a:r>
              <a:rPr lang="zh-CN" altLang="en-US" sz="2400" u="sng" dirty="0"/>
              <a:t>陈哲</a:t>
            </a:r>
          </a:p>
        </p:txBody>
      </p:sp>
    </p:spTree>
    <p:extLst>
      <p:ext uri="{BB962C8B-B14F-4D97-AF65-F5344CB8AC3E}">
        <p14:creationId xmlns:p14="http://schemas.microsoft.com/office/powerpoint/2010/main" val="11018399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" name="组合 155">
            <a:extLst>
              <a:ext uri="{FF2B5EF4-FFF2-40B4-BE49-F238E27FC236}">
                <a16:creationId xmlns:a16="http://schemas.microsoft.com/office/drawing/2014/main" id="{261C4101-9C13-4947-AF7D-3273E7F2BA00}"/>
              </a:ext>
            </a:extLst>
          </p:cNvPr>
          <p:cNvGrpSpPr/>
          <p:nvPr/>
        </p:nvGrpSpPr>
        <p:grpSpPr>
          <a:xfrm>
            <a:off x="233838" y="1302983"/>
            <a:ext cx="5515196" cy="3941130"/>
            <a:chOff x="233838" y="1302983"/>
            <a:chExt cx="5515196" cy="3941130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9755FEA1-8E23-485E-B3C3-87E0E0F41D73}"/>
                </a:ext>
              </a:extLst>
            </p:cNvPr>
            <p:cNvSpPr/>
            <p:nvPr/>
          </p:nvSpPr>
          <p:spPr>
            <a:xfrm>
              <a:off x="233838" y="2017870"/>
              <a:ext cx="1746315" cy="322624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C3539E23-FEB6-4904-9A44-B87FCAF0A147}"/>
                </a:ext>
              </a:extLst>
            </p:cNvPr>
            <p:cNvSpPr/>
            <p:nvPr/>
          </p:nvSpPr>
          <p:spPr>
            <a:xfrm>
              <a:off x="4002719" y="2017870"/>
              <a:ext cx="1746315" cy="322624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2ED08C71-9D1A-4A2B-8171-367F5905AF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113410"/>
                </p:ext>
              </p:extLst>
            </p:nvPr>
          </p:nvGraphicFramePr>
          <p:xfrm>
            <a:off x="774834" y="1317244"/>
            <a:ext cx="664323" cy="715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177480" progId="Equation.DSMT4">
                    <p:embed/>
                  </p:oleObj>
                </mc:Choice>
                <mc:Fallback>
                  <p:oleObj name="Equation" r:id="rId2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74834" y="1317244"/>
                          <a:ext cx="664323" cy="7154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8DCCA893-BE68-433A-9131-FECDEE50DE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788814"/>
                </p:ext>
              </p:extLst>
            </p:nvPr>
          </p:nvGraphicFramePr>
          <p:xfrm>
            <a:off x="4185141" y="1302983"/>
            <a:ext cx="1381471" cy="71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177480" progId="Equation.DSMT4">
                    <p:embed/>
                  </p:oleObj>
                </mc:Choice>
                <mc:Fallback>
                  <p:oleObj name="Equation" r:id="rId4" imgW="342720" imgH="1774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2ED08C71-9D1A-4A2B-8171-367F5905AF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85141" y="1302983"/>
                          <a:ext cx="1381471" cy="714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EA7FE44-6FDD-4F6F-AC94-CAE47E358B39}"/>
                </a:ext>
              </a:extLst>
            </p:cNvPr>
            <p:cNvSpPr/>
            <p:nvPr/>
          </p:nvSpPr>
          <p:spPr>
            <a:xfrm>
              <a:off x="774834" y="2432251"/>
              <a:ext cx="162792" cy="1627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309D9199-A054-42FB-966F-1848DEC72459}"/>
                </a:ext>
              </a:extLst>
            </p:cNvPr>
            <p:cNvSpPr/>
            <p:nvPr/>
          </p:nvSpPr>
          <p:spPr>
            <a:xfrm>
              <a:off x="1439157" y="4225422"/>
              <a:ext cx="162792" cy="1627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85A0650A-443E-41AF-AFC7-7BCB157771A7}"/>
                </a:ext>
              </a:extLst>
            </p:cNvPr>
            <p:cNvSpPr/>
            <p:nvPr/>
          </p:nvSpPr>
          <p:spPr>
            <a:xfrm>
              <a:off x="965570" y="3376926"/>
              <a:ext cx="162792" cy="1627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DB902DE4-8C0E-42D7-A460-0CB11FE40664}"/>
                </a:ext>
              </a:extLst>
            </p:cNvPr>
            <p:cNvSpPr/>
            <p:nvPr/>
          </p:nvSpPr>
          <p:spPr>
            <a:xfrm>
              <a:off x="1529593" y="3053807"/>
              <a:ext cx="162792" cy="1627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D17224D7-8008-43EB-A6EC-8DA529EFAB05}"/>
                </a:ext>
              </a:extLst>
            </p:cNvPr>
            <p:cNvSpPr/>
            <p:nvPr/>
          </p:nvSpPr>
          <p:spPr>
            <a:xfrm>
              <a:off x="1227028" y="4901259"/>
              <a:ext cx="162792" cy="1627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EDE0D90-7830-4A65-9310-A37A74682AF7}"/>
                </a:ext>
              </a:extLst>
            </p:cNvPr>
            <p:cNvSpPr/>
            <p:nvPr/>
          </p:nvSpPr>
          <p:spPr>
            <a:xfrm>
              <a:off x="940910" y="4600340"/>
              <a:ext cx="162792" cy="1627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B64795E0-5EAF-4355-8184-4AEDA2ADFE93}"/>
                </a:ext>
              </a:extLst>
            </p:cNvPr>
            <p:cNvSpPr/>
            <p:nvPr/>
          </p:nvSpPr>
          <p:spPr>
            <a:xfrm>
              <a:off x="1365158" y="3766644"/>
              <a:ext cx="162792" cy="1627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53AC36D8-08A2-4613-BF83-F25DED833A40}"/>
                </a:ext>
              </a:extLst>
            </p:cNvPr>
            <p:cNvSpPr/>
            <p:nvPr/>
          </p:nvSpPr>
          <p:spPr>
            <a:xfrm>
              <a:off x="709053" y="3776508"/>
              <a:ext cx="162792" cy="1627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56BCD61F-4A35-498E-9B37-9F974AB53626}"/>
                </a:ext>
              </a:extLst>
            </p:cNvPr>
            <p:cNvSpPr/>
            <p:nvPr/>
          </p:nvSpPr>
          <p:spPr>
            <a:xfrm>
              <a:off x="516659" y="3179601"/>
              <a:ext cx="162792" cy="16279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17F6A2CF-B05C-4EBB-BC35-82CEE171B6B7}"/>
                </a:ext>
              </a:extLst>
            </p:cNvPr>
            <p:cNvSpPr/>
            <p:nvPr/>
          </p:nvSpPr>
          <p:spPr>
            <a:xfrm>
              <a:off x="822513" y="2952676"/>
              <a:ext cx="162792" cy="16279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71C9726C-0016-4128-B60C-AB11C975E1D0}"/>
                </a:ext>
              </a:extLst>
            </p:cNvPr>
            <p:cNvSpPr/>
            <p:nvPr/>
          </p:nvSpPr>
          <p:spPr>
            <a:xfrm>
              <a:off x="1024772" y="4131690"/>
              <a:ext cx="162792" cy="16279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73EEEFFA-388D-4F1D-8F3C-928E5B20C7A6}"/>
                </a:ext>
              </a:extLst>
            </p:cNvPr>
            <p:cNvSpPr/>
            <p:nvPr/>
          </p:nvSpPr>
          <p:spPr>
            <a:xfrm>
              <a:off x="4768998" y="4694055"/>
              <a:ext cx="162792" cy="16279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EA5E4CC3-2398-4207-B974-75C08CB3EBA3}"/>
                </a:ext>
              </a:extLst>
            </p:cNvPr>
            <p:cNvSpPr/>
            <p:nvPr/>
          </p:nvSpPr>
          <p:spPr>
            <a:xfrm>
              <a:off x="4795318" y="3818452"/>
              <a:ext cx="162792" cy="1627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0245AD45-1020-4FB6-91AA-203CE9B6711B}"/>
                </a:ext>
              </a:extLst>
            </p:cNvPr>
            <p:cNvSpPr/>
            <p:nvPr/>
          </p:nvSpPr>
          <p:spPr>
            <a:xfrm>
              <a:off x="4482879" y="2651760"/>
              <a:ext cx="162792" cy="1627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53C2310E-4389-4D88-B16F-FC860256A969}"/>
                </a:ext>
              </a:extLst>
            </p:cNvPr>
            <p:cNvCxnSpPr>
              <a:stCxn id="18" idx="3"/>
              <a:endCxn id="25" idx="3"/>
            </p:cNvCxnSpPr>
            <p:nvPr/>
          </p:nvCxnSpPr>
          <p:spPr>
            <a:xfrm flipV="1">
              <a:off x="1388998" y="2790712"/>
              <a:ext cx="3117721" cy="11148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C83901F2-2B2B-48DB-B9BC-CD68BA789654}"/>
                </a:ext>
              </a:extLst>
            </p:cNvPr>
            <p:cNvCxnSpPr>
              <a:cxnSpLocks/>
              <a:stCxn id="17" idx="6"/>
              <a:endCxn id="25" idx="4"/>
            </p:cNvCxnSpPr>
            <p:nvPr/>
          </p:nvCxnSpPr>
          <p:spPr>
            <a:xfrm flipV="1">
              <a:off x="1103702" y="2814552"/>
              <a:ext cx="3460573" cy="18671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AB8E9CC0-279F-443A-BFE8-6A433D0A0F41}"/>
                </a:ext>
              </a:extLst>
            </p:cNvPr>
            <p:cNvCxnSpPr>
              <a:cxnSpLocks/>
              <a:stCxn id="15" idx="7"/>
              <a:endCxn id="25" idx="4"/>
            </p:cNvCxnSpPr>
            <p:nvPr/>
          </p:nvCxnSpPr>
          <p:spPr>
            <a:xfrm flipV="1">
              <a:off x="1365980" y="2814552"/>
              <a:ext cx="3198295" cy="211054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3296B45C-946D-440B-8D62-6F6D8E8E5D38}"/>
                </a:ext>
              </a:extLst>
            </p:cNvPr>
            <p:cNvCxnSpPr>
              <a:cxnSpLocks/>
              <a:stCxn id="8" idx="5"/>
              <a:endCxn id="24" idx="1"/>
            </p:cNvCxnSpPr>
            <p:nvPr/>
          </p:nvCxnSpPr>
          <p:spPr>
            <a:xfrm>
              <a:off x="913786" y="2571203"/>
              <a:ext cx="3905372" cy="12710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6A35849D-76FE-430B-8EBA-0423E4091F32}"/>
                </a:ext>
              </a:extLst>
            </p:cNvPr>
            <p:cNvCxnSpPr>
              <a:cxnSpLocks/>
              <a:stCxn id="14" idx="5"/>
              <a:endCxn id="24" idx="2"/>
            </p:cNvCxnSpPr>
            <p:nvPr/>
          </p:nvCxnSpPr>
          <p:spPr>
            <a:xfrm>
              <a:off x="1668545" y="3192759"/>
              <a:ext cx="3126773" cy="7070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353C6CD9-A363-4EE2-A242-267B197172D0}"/>
                </a:ext>
              </a:extLst>
            </p:cNvPr>
            <p:cNvCxnSpPr>
              <a:cxnSpLocks/>
              <a:stCxn id="13" idx="3"/>
              <a:endCxn id="24" idx="7"/>
            </p:cNvCxnSpPr>
            <p:nvPr/>
          </p:nvCxnSpPr>
          <p:spPr>
            <a:xfrm>
              <a:off x="989409" y="3515878"/>
              <a:ext cx="3944860" cy="3264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7CFD4C0A-6827-4C7C-BC2A-980B346A6B10}"/>
                </a:ext>
              </a:extLst>
            </p:cNvPr>
            <p:cNvCxnSpPr>
              <a:cxnSpLocks/>
              <a:endCxn id="24" idx="4"/>
            </p:cNvCxnSpPr>
            <p:nvPr/>
          </p:nvCxnSpPr>
          <p:spPr>
            <a:xfrm flipV="1">
              <a:off x="1446554" y="3981244"/>
              <a:ext cx="3430160" cy="3440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522E8169-B470-48B4-92BE-5C2E32F6AEE9}"/>
                </a:ext>
              </a:extLst>
            </p:cNvPr>
            <p:cNvCxnSpPr>
              <a:cxnSpLocks/>
              <a:stCxn id="21" idx="4"/>
              <a:endCxn id="23" idx="2"/>
            </p:cNvCxnSpPr>
            <p:nvPr/>
          </p:nvCxnSpPr>
          <p:spPr>
            <a:xfrm>
              <a:off x="903909" y="3115468"/>
              <a:ext cx="3865089" cy="165998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C672DBF3-555E-4CFC-9FE3-1CE79549E169}"/>
                </a:ext>
              </a:extLst>
            </p:cNvPr>
            <p:cNvCxnSpPr>
              <a:cxnSpLocks/>
              <a:stCxn id="22" idx="5"/>
              <a:endCxn id="23" idx="3"/>
            </p:cNvCxnSpPr>
            <p:nvPr/>
          </p:nvCxnSpPr>
          <p:spPr>
            <a:xfrm>
              <a:off x="1163724" y="4270642"/>
              <a:ext cx="3629114" cy="56236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ED4BBB18-F847-4605-A69A-B95959430B48}"/>
                </a:ext>
              </a:extLst>
            </p:cNvPr>
            <p:cNvCxnSpPr>
              <a:cxnSpLocks/>
              <a:stCxn id="20" idx="2"/>
              <a:endCxn id="23" idx="3"/>
            </p:cNvCxnSpPr>
            <p:nvPr/>
          </p:nvCxnSpPr>
          <p:spPr>
            <a:xfrm>
              <a:off x="516659" y="3260997"/>
              <a:ext cx="4276179" cy="157201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箭头: 下 86">
              <a:extLst>
                <a:ext uri="{FF2B5EF4-FFF2-40B4-BE49-F238E27FC236}">
                  <a16:creationId xmlns:a16="http://schemas.microsoft.com/office/drawing/2014/main" id="{531A14D3-FE24-4996-9BF6-E0DFE0699A98}"/>
                </a:ext>
              </a:extLst>
            </p:cNvPr>
            <p:cNvSpPr/>
            <p:nvPr/>
          </p:nvSpPr>
          <p:spPr>
            <a:xfrm rot="16200000">
              <a:off x="2671695" y="1060210"/>
              <a:ext cx="788295" cy="1746316"/>
            </a:xfrm>
            <a:prstGeom prst="down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7" name="组合 156">
            <a:extLst>
              <a:ext uri="{FF2B5EF4-FFF2-40B4-BE49-F238E27FC236}">
                <a16:creationId xmlns:a16="http://schemas.microsoft.com/office/drawing/2014/main" id="{A9304757-4830-44A5-846C-067FCBFF8DA3}"/>
              </a:ext>
            </a:extLst>
          </p:cNvPr>
          <p:cNvGrpSpPr/>
          <p:nvPr/>
        </p:nvGrpSpPr>
        <p:grpSpPr>
          <a:xfrm>
            <a:off x="5530509" y="1030928"/>
            <a:ext cx="6427652" cy="5158904"/>
            <a:chOff x="5530509" y="1030928"/>
            <a:chExt cx="6427652" cy="5158904"/>
          </a:xfrm>
        </p:grpSpPr>
        <p:sp>
          <p:nvSpPr>
            <p:cNvPr id="85" name="箭头: 下 84">
              <a:extLst>
                <a:ext uri="{FF2B5EF4-FFF2-40B4-BE49-F238E27FC236}">
                  <a16:creationId xmlns:a16="http://schemas.microsoft.com/office/drawing/2014/main" id="{67BB5929-523B-4789-835D-ACDC1DAD4241}"/>
                </a:ext>
              </a:extLst>
            </p:cNvPr>
            <p:cNvSpPr/>
            <p:nvPr/>
          </p:nvSpPr>
          <p:spPr>
            <a:xfrm rot="16200000">
              <a:off x="5822172" y="4933587"/>
              <a:ext cx="646482" cy="1229807"/>
            </a:xfrm>
            <a:prstGeom prst="downArrow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A1B4EA97-67F2-44AF-91C0-6841E25E566F}"/>
                </a:ext>
              </a:extLst>
            </p:cNvPr>
            <p:cNvSpPr txBox="1"/>
            <p:nvPr/>
          </p:nvSpPr>
          <p:spPr>
            <a:xfrm>
              <a:off x="5566612" y="5728167"/>
              <a:ext cx="876353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选择</a:t>
              </a:r>
            </a:p>
          </p:txBody>
        </p:sp>
        <p:pic>
          <p:nvPicPr>
            <p:cNvPr id="115" name="图片 114">
              <a:extLst>
                <a:ext uri="{FF2B5EF4-FFF2-40B4-BE49-F238E27FC236}">
                  <a16:creationId xmlns:a16="http://schemas.microsoft.com/office/drawing/2014/main" id="{31EB8C39-05A2-4C34-9C4A-5D49385C210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32107" y="1976182"/>
              <a:ext cx="568094" cy="579689"/>
            </a:xfrm>
            <a:prstGeom prst="rect">
              <a:avLst/>
            </a:prstGeom>
          </p:spPr>
        </p:pic>
        <p:sp>
          <p:nvSpPr>
            <p:cNvPr id="57" name="椭圆 56">
              <a:extLst>
                <a:ext uri="{FF2B5EF4-FFF2-40B4-BE49-F238E27FC236}">
                  <a16:creationId xmlns:a16="http://schemas.microsoft.com/office/drawing/2014/main" id="{96E4F69D-D9BC-4D5D-B5F5-A5D3D095E3D3}"/>
                </a:ext>
              </a:extLst>
            </p:cNvPr>
            <p:cNvSpPr/>
            <p:nvPr/>
          </p:nvSpPr>
          <p:spPr>
            <a:xfrm>
              <a:off x="6442965" y="2072014"/>
              <a:ext cx="1746315" cy="322624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DD7C53B8-8E95-41A9-84E2-541A9F74514B}"/>
                </a:ext>
              </a:extLst>
            </p:cNvPr>
            <p:cNvSpPr/>
            <p:nvPr/>
          </p:nvSpPr>
          <p:spPr>
            <a:xfrm>
              <a:off x="10211846" y="2072014"/>
              <a:ext cx="1746315" cy="322624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AD5F76C3-22E6-43D5-8D67-19A281E0B9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58526"/>
                </p:ext>
              </p:extLst>
            </p:nvPr>
          </p:nvGraphicFramePr>
          <p:xfrm>
            <a:off x="6983961" y="1371388"/>
            <a:ext cx="664323" cy="715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0" imgH="177480" progId="Equation.DSMT4">
                    <p:embed/>
                  </p:oleObj>
                </mc:Choice>
                <mc:Fallback>
                  <p:oleObj name="Equation" r:id="rId7" imgW="164880" imgH="1774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2ED08C71-9D1A-4A2B-8171-367F5905AF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983961" y="1371388"/>
                          <a:ext cx="664323" cy="7154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6EB95E4D-D910-47DC-9500-F9EBC7AB83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70890"/>
                </p:ext>
              </p:extLst>
            </p:nvPr>
          </p:nvGraphicFramePr>
          <p:xfrm>
            <a:off x="10394268" y="1357127"/>
            <a:ext cx="1381471" cy="71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177480" progId="Equation.DSMT4">
                    <p:embed/>
                  </p:oleObj>
                </mc:Choice>
                <mc:Fallback>
                  <p:oleObj name="Equation" r:id="rId8" imgW="342720" imgH="177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8DCCA893-BE68-433A-9131-FECDEE50DE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394268" y="1357127"/>
                          <a:ext cx="1381471" cy="714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B2C4F0DE-240A-4659-9706-AD8AF429AD3F}"/>
                </a:ext>
              </a:extLst>
            </p:cNvPr>
            <p:cNvSpPr/>
            <p:nvPr/>
          </p:nvSpPr>
          <p:spPr>
            <a:xfrm>
              <a:off x="6983961" y="2486395"/>
              <a:ext cx="162792" cy="1627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7F7594D3-EF26-49BC-BA2D-323B5F6E33C0}"/>
                </a:ext>
              </a:extLst>
            </p:cNvPr>
            <p:cNvSpPr/>
            <p:nvPr/>
          </p:nvSpPr>
          <p:spPr>
            <a:xfrm>
              <a:off x="7648284" y="4279566"/>
              <a:ext cx="162792" cy="1627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id="{CD4E1291-1018-44D9-A3AD-E1A45F27005C}"/>
                </a:ext>
              </a:extLst>
            </p:cNvPr>
            <p:cNvSpPr/>
            <p:nvPr/>
          </p:nvSpPr>
          <p:spPr>
            <a:xfrm>
              <a:off x="7174697" y="3431070"/>
              <a:ext cx="162792" cy="1627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6A014EA0-8C4E-479A-B550-472CC60A2530}"/>
                </a:ext>
              </a:extLst>
            </p:cNvPr>
            <p:cNvSpPr/>
            <p:nvPr/>
          </p:nvSpPr>
          <p:spPr>
            <a:xfrm>
              <a:off x="7738720" y="3107951"/>
              <a:ext cx="162792" cy="1627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BAFA5BBE-15DA-452E-ABA6-3326BCD1E6F9}"/>
                </a:ext>
              </a:extLst>
            </p:cNvPr>
            <p:cNvSpPr/>
            <p:nvPr/>
          </p:nvSpPr>
          <p:spPr>
            <a:xfrm>
              <a:off x="7436154" y="4955403"/>
              <a:ext cx="162792" cy="1627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D5506858-1D85-4866-AB50-64080F815888}"/>
                </a:ext>
              </a:extLst>
            </p:cNvPr>
            <p:cNvSpPr/>
            <p:nvPr/>
          </p:nvSpPr>
          <p:spPr>
            <a:xfrm>
              <a:off x="7150037" y="4654484"/>
              <a:ext cx="162792" cy="1627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id="{87EF27B9-044A-4AD3-91E2-1B6740818AD8}"/>
                </a:ext>
              </a:extLst>
            </p:cNvPr>
            <p:cNvSpPr/>
            <p:nvPr/>
          </p:nvSpPr>
          <p:spPr>
            <a:xfrm>
              <a:off x="7574285" y="3820788"/>
              <a:ext cx="162792" cy="1627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E955062D-B8BB-44E9-98CC-72DB7F8AF4C9}"/>
                </a:ext>
              </a:extLst>
            </p:cNvPr>
            <p:cNvSpPr/>
            <p:nvPr/>
          </p:nvSpPr>
          <p:spPr>
            <a:xfrm>
              <a:off x="6918180" y="3830652"/>
              <a:ext cx="162792" cy="1627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0B467BC1-4054-4E4C-BF45-BCD0824653FB}"/>
                </a:ext>
              </a:extLst>
            </p:cNvPr>
            <p:cNvSpPr/>
            <p:nvPr/>
          </p:nvSpPr>
          <p:spPr>
            <a:xfrm>
              <a:off x="6725786" y="3233745"/>
              <a:ext cx="162792" cy="16279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id="{A519D422-C0EF-487F-A682-23FE100A2FC0}"/>
                </a:ext>
              </a:extLst>
            </p:cNvPr>
            <p:cNvSpPr/>
            <p:nvPr/>
          </p:nvSpPr>
          <p:spPr>
            <a:xfrm>
              <a:off x="7031640" y="3006820"/>
              <a:ext cx="162792" cy="16279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A7F7C7C2-DF03-4B46-B64E-CCC2F84A26BF}"/>
                </a:ext>
              </a:extLst>
            </p:cNvPr>
            <p:cNvSpPr/>
            <p:nvPr/>
          </p:nvSpPr>
          <p:spPr>
            <a:xfrm>
              <a:off x="7233899" y="4185834"/>
              <a:ext cx="162792" cy="16279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431C8642-5E53-46D4-A654-FD9339073FD0}"/>
                </a:ext>
              </a:extLst>
            </p:cNvPr>
            <p:cNvSpPr/>
            <p:nvPr/>
          </p:nvSpPr>
          <p:spPr>
            <a:xfrm>
              <a:off x="10978125" y="4748198"/>
              <a:ext cx="162792" cy="16279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>
              <a:extLst>
                <a:ext uri="{FF2B5EF4-FFF2-40B4-BE49-F238E27FC236}">
                  <a16:creationId xmlns:a16="http://schemas.microsoft.com/office/drawing/2014/main" id="{A3EE4BAE-1174-4196-875A-15C0787FE41D}"/>
                </a:ext>
              </a:extLst>
            </p:cNvPr>
            <p:cNvSpPr/>
            <p:nvPr/>
          </p:nvSpPr>
          <p:spPr>
            <a:xfrm>
              <a:off x="11004444" y="3872596"/>
              <a:ext cx="162792" cy="1627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>
              <a:extLst>
                <a:ext uri="{FF2B5EF4-FFF2-40B4-BE49-F238E27FC236}">
                  <a16:creationId xmlns:a16="http://schemas.microsoft.com/office/drawing/2014/main" id="{444B4958-4BEF-4301-8BF4-16211C93A984}"/>
                </a:ext>
              </a:extLst>
            </p:cNvPr>
            <p:cNvSpPr/>
            <p:nvPr/>
          </p:nvSpPr>
          <p:spPr>
            <a:xfrm>
              <a:off x="10692006" y="2705904"/>
              <a:ext cx="162792" cy="16279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890858C7-3AFC-44FB-B548-903658A0E04B}"/>
                </a:ext>
              </a:extLst>
            </p:cNvPr>
            <p:cNvCxnSpPr>
              <a:cxnSpLocks/>
              <a:stCxn id="74" idx="3"/>
              <a:endCxn id="66" idx="6"/>
            </p:cNvCxnSpPr>
            <p:nvPr/>
          </p:nvCxnSpPr>
          <p:spPr>
            <a:xfrm flipH="1">
              <a:off x="7312828" y="2844856"/>
              <a:ext cx="3403017" cy="189102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AEAF0903-B02C-43A0-B1D9-5F6046F14DB9}"/>
                </a:ext>
              </a:extLst>
            </p:cNvPr>
            <p:cNvCxnSpPr>
              <a:cxnSpLocks/>
              <a:stCxn id="73" idx="1"/>
              <a:endCxn id="61" idx="5"/>
            </p:cNvCxnSpPr>
            <p:nvPr/>
          </p:nvCxnSpPr>
          <p:spPr>
            <a:xfrm flipH="1" flipV="1">
              <a:off x="7122912" y="2625347"/>
              <a:ext cx="3905372" cy="1271089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2CD1E4D7-DFDF-437D-BF5F-E2F9F79C28ED}"/>
                </a:ext>
              </a:extLst>
            </p:cNvPr>
            <p:cNvCxnSpPr>
              <a:cxnSpLocks/>
              <a:stCxn id="72" idx="2"/>
              <a:endCxn id="70" idx="5"/>
            </p:cNvCxnSpPr>
            <p:nvPr/>
          </p:nvCxnSpPr>
          <p:spPr>
            <a:xfrm flipH="1" flipV="1">
              <a:off x="7170592" y="3145772"/>
              <a:ext cx="3807533" cy="168382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箭头: 下 85">
              <a:extLst>
                <a:ext uri="{FF2B5EF4-FFF2-40B4-BE49-F238E27FC236}">
                  <a16:creationId xmlns:a16="http://schemas.microsoft.com/office/drawing/2014/main" id="{3A7B8EAB-0B38-4088-8171-7F0D6135785C}"/>
                </a:ext>
              </a:extLst>
            </p:cNvPr>
            <p:cNvSpPr/>
            <p:nvPr/>
          </p:nvSpPr>
          <p:spPr>
            <a:xfrm rot="16200000" flipV="1">
              <a:off x="8627129" y="925442"/>
              <a:ext cx="788295" cy="1746313"/>
            </a:xfrm>
            <a:prstGeom prst="down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B0551FBF-9FB0-4375-89DF-08B1B8027FEF}"/>
                </a:ext>
              </a:extLst>
            </p:cNvPr>
            <p:cNvSpPr txBox="1"/>
            <p:nvPr/>
          </p:nvSpPr>
          <p:spPr>
            <a:xfrm>
              <a:off x="8749361" y="1030928"/>
              <a:ext cx="110883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</a:rPr>
                <a:t>提升</a:t>
              </a:r>
            </a:p>
          </p:txBody>
        </p:sp>
      </p:grpSp>
      <p:sp>
        <p:nvSpPr>
          <p:cNvPr id="158" name="文本框 157">
            <a:extLst>
              <a:ext uri="{FF2B5EF4-FFF2-40B4-BE49-F238E27FC236}">
                <a16:creationId xmlns:a16="http://schemas.microsoft.com/office/drawing/2014/main" id="{35E2D76B-1160-4AC1-AF44-2AABA097A2B2}"/>
              </a:ext>
            </a:extLst>
          </p:cNvPr>
          <p:cNvSpPr txBox="1"/>
          <p:nvPr/>
        </p:nvSpPr>
        <p:spPr>
          <a:xfrm>
            <a:off x="2151266" y="1016000"/>
            <a:ext cx="16642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模去理想</a:t>
            </a:r>
          </a:p>
        </p:txBody>
      </p:sp>
      <p:graphicFrame>
        <p:nvGraphicFramePr>
          <p:cNvPr id="160" name="对象 159">
            <a:extLst>
              <a:ext uri="{FF2B5EF4-FFF2-40B4-BE49-F238E27FC236}">
                <a16:creationId xmlns:a16="http://schemas.microsoft.com/office/drawing/2014/main" id="{86AB7E42-696A-4ED5-97BE-CDEACB8DF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38614"/>
              </p:ext>
            </p:extLst>
          </p:nvPr>
        </p:nvGraphicFramePr>
        <p:xfrm>
          <a:off x="2733680" y="2149542"/>
          <a:ext cx="367751" cy="58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AD5F76C3-22E6-43D5-8D67-19A281E0B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3680" y="2149542"/>
                        <a:ext cx="367751" cy="589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37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93C03680-242E-4094-97FA-A7C08AB0E6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710" y="8733"/>
            <a:ext cx="3630263" cy="661274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44AF741A-17EE-46D4-90BE-7556820624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2114" y="0"/>
            <a:ext cx="7012324" cy="1898414"/>
          </a:xfrm>
          <a:prstGeom prst="rect">
            <a:avLst/>
          </a:prstGeom>
        </p:spPr>
      </p:pic>
      <p:sp>
        <p:nvSpPr>
          <p:cNvPr id="3" name="椭圆 2">
            <a:extLst>
              <a:ext uri="{FF2B5EF4-FFF2-40B4-BE49-F238E27FC236}">
                <a16:creationId xmlns:a16="http://schemas.microsoft.com/office/drawing/2014/main" id="{5BFE6D72-2219-4E0F-B437-4C56FFB896D6}"/>
              </a:ext>
            </a:extLst>
          </p:cNvPr>
          <p:cNvSpPr/>
          <p:nvPr/>
        </p:nvSpPr>
        <p:spPr>
          <a:xfrm>
            <a:off x="6952399" y="783261"/>
            <a:ext cx="955070" cy="66013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13EFEC0D-B15D-4ACD-89DA-11552E7B5A1E}"/>
              </a:ext>
            </a:extLst>
          </p:cNvPr>
          <p:cNvGrpSpPr/>
          <p:nvPr/>
        </p:nvGrpSpPr>
        <p:grpSpPr>
          <a:xfrm>
            <a:off x="287059" y="1825843"/>
            <a:ext cx="4028333" cy="2474878"/>
            <a:chOff x="287059" y="1825843"/>
            <a:chExt cx="4028333" cy="2474878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9755FEA1-8E23-485E-B3C3-87E0E0F41D73}"/>
                </a:ext>
              </a:extLst>
            </p:cNvPr>
            <p:cNvSpPr/>
            <p:nvPr/>
          </p:nvSpPr>
          <p:spPr>
            <a:xfrm>
              <a:off x="327562" y="2337840"/>
              <a:ext cx="1062477" cy="196288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7" name="对象 76">
              <a:extLst>
                <a:ext uri="{FF2B5EF4-FFF2-40B4-BE49-F238E27FC236}">
                  <a16:creationId xmlns:a16="http://schemas.microsoft.com/office/drawing/2014/main" id="{04FD943E-4A2A-440B-A2B8-1160DE63AC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79570"/>
                </p:ext>
              </p:extLst>
            </p:nvPr>
          </p:nvGraphicFramePr>
          <p:xfrm>
            <a:off x="287059" y="2294089"/>
            <a:ext cx="278076" cy="472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215640" progId="Equation.DSMT4">
                    <p:embed/>
                  </p:oleObj>
                </mc:Choice>
                <mc:Fallback>
                  <p:oleObj name="Equation" r:id="rId4" imgW="126720" imgH="215640" progId="Equation.DSMT4">
                    <p:embed/>
                    <p:pic>
                      <p:nvPicPr>
                        <p:cNvPr id="77" name="对象 76">
                          <a:extLst>
                            <a:ext uri="{FF2B5EF4-FFF2-40B4-BE49-F238E27FC236}">
                              <a16:creationId xmlns:a16="http://schemas.microsoft.com/office/drawing/2014/main" id="{04FD943E-4A2A-440B-A2B8-1160DE63AC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7059" y="2294089"/>
                          <a:ext cx="278076" cy="4727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" name="组合 132">
              <a:extLst>
                <a:ext uri="{FF2B5EF4-FFF2-40B4-BE49-F238E27FC236}">
                  <a16:creationId xmlns:a16="http://schemas.microsoft.com/office/drawing/2014/main" id="{2C5E3746-8A2E-4A03-A944-CD815A5FC006}"/>
                </a:ext>
              </a:extLst>
            </p:cNvPr>
            <p:cNvGrpSpPr/>
            <p:nvPr/>
          </p:nvGrpSpPr>
          <p:grpSpPr>
            <a:xfrm>
              <a:off x="499633" y="1825843"/>
              <a:ext cx="3815759" cy="2474878"/>
              <a:chOff x="499633" y="1825843"/>
              <a:chExt cx="3815759" cy="2474878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C3539E23-FEB6-4904-9A44-B87FCAF0A147}"/>
                  </a:ext>
                </a:extLst>
              </p:cNvPr>
              <p:cNvSpPr/>
              <p:nvPr/>
            </p:nvSpPr>
            <p:spPr>
              <a:xfrm>
                <a:off x="2620589" y="2337840"/>
                <a:ext cx="1062477" cy="196288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" name="对象 5">
                <a:extLst>
                  <a:ext uri="{FF2B5EF4-FFF2-40B4-BE49-F238E27FC236}">
                    <a16:creationId xmlns:a16="http://schemas.microsoft.com/office/drawing/2014/main" id="{2ED08C71-9D1A-4A2B-8171-367F5905AF9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3047954"/>
                  </p:ext>
                </p:extLst>
              </p:nvPr>
            </p:nvGraphicFramePr>
            <p:xfrm>
              <a:off x="594814" y="1834535"/>
              <a:ext cx="529287" cy="590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15640" imgH="241200" progId="Equation.DSMT4">
                      <p:embed/>
                    </p:oleObj>
                  </mc:Choice>
                  <mc:Fallback>
                    <p:oleObj name="Equation" r:id="rId6" imgW="215640" imgH="241200" progId="Equation.DSMT4">
                      <p:embed/>
                      <p:pic>
                        <p:nvPicPr>
                          <p:cNvPr id="6" name="对象 5">
                            <a:extLst>
                              <a:ext uri="{FF2B5EF4-FFF2-40B4-BE49-F238E27FC236}">
                                <a16:creationId xmlns:a16="http://schemas.microsoft.com/office/drawing/2014/main" id="{2ED08C71-9D1A-4A2B-8171-367F5905AF9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94814" y="1834535"/>
                            <a:ext cx="529287" cy="5901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8DCCA893-BE68-433A-9131-FECDEE50DE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2740698"/>
                  </p:ext>
                </p:extLst>
              </p:nvPr>
            </p:nvGraphicFramePr>
            <p:xfrm>
              <a:off x="2917688" y="1825843"/>
              <a:ext cx="467472" cy="590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90440" imgH="241200" progId="Equation.DSMT4">
                      <p:embed/>
                    </p:oleObj>
                  </mc:Choice>
                  <mc:Fallback>
                    <p:oleObj name="Equation" r:id="rId8" imgW="190440" imgH="24120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8DCCA893-BE68-433A-9131-FECDEE50DE9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917688" y="1825843"/>
                            <a:ext cx="467472" cy="59013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AEA7FE44-6FDD-4F6F-AC94-CAE47E358B39}"/>
                  </a:ext>
                </a:extLst>
              </p:cNvPr>
              <p:cNvSpPr/>
              <p:nvPr/>
            </p:nvSpPr>
            <p:spPr>
              <a:xfrm>
                <a:off x="656710" y="2589954"/>
                <a:ext cx="99044" cy="990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309D9199-A054-42FB-966F-1848DEC72459}"/>
                  </a:ext>
                </a:extLst>
              </p:cNvPr>
              <p:cNvSpPr/>
              <p:nvPr/>
            </p:nvSpPr>
            <p:spPr>
              <a:xfrm>
                <a:off x="1060891" y="3680938"/>
                <a:ext cx="99044" cy="990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85A0650A-443E-41AF-AFC7-7BCB157771A7}"/>
                  </a:ext>
                </a:extLst>
              </p:cNvPr>
              <p:cNvSpPr/>
              <p:nvPr/>
            </p:nvSpPr>
            <p:spPr>
              <a:xfrm>
                <a:off x="772756" y="3164704"/>
                <a:ext cx="99044" cy="990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DB902DE4-8C0E-42D7-A460-0CB11FE40664}"/>
                  </a:ext>
                </a:extLst>
              </p:cNvPr>
              <p:cNvSpPr/>
              <p:nvPr/>
            </p:nvSpPr>
            <p:spPr>
              <a:xfrm>
                <a:off x="1115913" y="2968115"/>
                <a:ext cx="99044" cy="990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D17224D7-8008-43EB-A6EC-8DA529EFAB05}"/>
                  </a:ext>
                </a:extLst>
              </p:cNvPr>
              <p:cNvSpPr/>
              <p:nvPr/>
            </p:nvSpPr>
            <p:spPr>
              <a:xfrm>
                <a:off x="931829" y="4092125"/>
                <a:ext cx="99044" cy="99044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8EDE0D90-7830-4A65-9310-A37A74682AF7}"/>
                  </a:ext>
                </a:extLst>
              </p:cNvPr>
              <p:cNvSpPr/>
              <p:nvPr/>
            </p:nvSpPr>
            <p:spPr>
              <a:xfrm>
                <a:off x="757752" y="3909043"/>
                <a:ext cx="99044" cy="99044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B64795E0-5EAF-4355-8184-4AEDA2ADFE93}"/>
                  </a:ext>
                </a:extLst>
              </p:cNvPr>
              <p:cNvSpPr/>
              <p:nvPr/>
            </p:nvSpPr>
            <p:spPr>
              <a:xfrm>
                <a:off x="1015869" y="3401813"/>
                <a:ext cx="99044" cy="99044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53AC36D8-08A2-4613-BF83-F25DED833A40}"/>
                  </a:ext>
                </a:extLst>
              </p:cNvPr>
              <p:cNvSpPr/>
              <p:nvPr/>
            </p:nvSpPr>
            <p:spPr>
              <a:xfrm>
                <a:off x="616688" y="3407814"/>
                <a:ext cx="99044" cy="99044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56BCD61F-4A35-498E-9B37-9F974AB53626}"/>
                  </a:ext>
                </a:extLst>
              </p:cNvPr>
              <p:cNvSpPr/>
              <p:nvPr/>
            </p:nvSpPr>
            <p:spPr>
              <a:xfrm>
                <a:off x="499633" y="3044650"/>
                <a:ext cx="99044" cy="99044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17F6A2CF-B05C-4EBB-BC35-82CEE171B6B7}"/>
                  </a:ext>
                </a:extLst>
              </p:cNvPr>
              <p:cNvSpPr/>
              <p:nvPr/>
            </p:nvSpPr>
            <p:spPr>
              <a:xfrm>
                <a:off x="685718" y="2906586"/>
                <a:ext cx="99044" cy="99044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71C9726C-0016-4128-B60C-AB11C975E1D0}"/>
                  </a:ext>
                </a:extLst>
              </p:cNvPr>
              <p:cNvSpPr/>
              <p:nvPr/>
            </p:nvSpPr>
            <p:spPr>
              <a:xfrm>
                <a:off x="808775" y="3623911"/>
                <a:ext cx="99044" cy="99044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73EEEFFA-388D-4F1D-8F3C-928E5B20C7A6}"/>
                  </a:ext>
                </a:extLst>
              </p:cNvPr>
              <p:cNvSpPr/>
              <p:nvPr/>
            </p:nvSpPr>
            <p:spPr>
              <a:xfrm>
                <a:off x="3086802" y="3966060"/>
                <a:ext cx="99044" cy="99044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EA5E4CC3-2398-4207-B974-75C08CB3EBA3}"/>
                  </a:ext>
                </a:extLst>
              </p:cNvPr>
              <p:cNvSpPr/>
              <p:nvPr/>
            </p:nvSpPr>
            <p:spPr>
              <a:xfrm>
                <a:off x="3102815" y="3433334"/>
                <a:ext cx="99044" cy="9904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0245AD45-1020-4FB6-91AA-203CE9B6711B}"/>
                  </a:ext>
                </a:extLst>
              </p:cNvPr>
              <p:cNvSpPr/>
              <p:nvPr/>
            </p:nvSpPr>
            <p:spPr>
              <a:xfrm>
                <a:off x="2912724" y="2723506"/>
                <a:ext cx="99044" cy="99044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3296B45C-946D-440B-8D62-6F6D8E8E5D38}"/>
                  </a:ext>
                </a:extLst>
              </p:cNvPr>
              <p:cNvCxnSpPr>
                <a:cxnSpLocks/>
                <a:stCxn id="8" idx="5"/>
                <a:endCxn id="24" idx="1"/>
              </p:cNvCxnSpPr>
              <p:nvPr/>
            </p:nvCxnSpPr>
            <p:spPr>
              <a:xfrm>
                <a:off x="741250" y="2674494"/>
                <a:ext cx="2376070" cy="77334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箭头: 下 86">
                <a:extLst>
                  <a:ext uri="{FF2B5EF4-FFF2-40B4-BE49-F238E27FC236}">
                    <a16:creationId xmlns:a16="http://schemas.microsoft.com/office/drawing/2014/main" id="{531A14D3-FE24-4996-9BF6-E0DFE0699A98}"/>
                  </a:ext>
                </a:extLst>
              </p:cNvPr>
              <p:cNvSpPr/>
              <p:nvPr/>
            </p:nvSpPr>
            <p:spPr>
              <a:xfrm rot="16200000">
                <a:off x="1810780" y="1755190"/>
                <a:ext cx="479607" cy="1062477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9" name="对象 78">
                <a:extLst>
                  <a:ext uri="{FF2B5EF4-FFF2-40B4-BE49-F238E27FC236}">
                    <a16:creationId xmlns:a16="http://schemas.microsoft.com/office/drawing/2014/main" id="{00499F92-81EE-4A37-8ED4-A00008D7A3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3002968"/>
                  </p:ext>
                </p:extLst>
              </p:nvPr>
            </p:nvGraphicFramePr>
            <p:xfrm>
              <a:off x="1853854" y="2462131"/>
              <a:ext cx="297780" cy="477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26720" imgH="203040" progId="Equation.DSMT4">
                      <p:embed/>
                    </p:oleObj>
                  </mc:Choice>
                  <mc:Fallback>
                    <p:oleObj name="Equation" r:id="rId10" imgW="126720" imgH="203040" progId="Equation.DSMT4">
                      <p:embed/>
                      <p:pic>
                        <p:nvPicPr>
                          <p:cNvPr id="79" name="对象 78">
                            <a:extLst>
                              <a:ext uri="{FF2B5EF4-FFF2-40B4-BE49-F238E27FC236}">
                                <a16:creationId xmlns:a16="http://schemas.microsoft.com/office/drawing/2014/main" id="{00499F92-81EE-4A37-8ED4-A00008D7A3F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853854" y="2462131"/>
                            <a:ext cx="297780" cy="4771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617202EB-C537-479F-B732-72C732FBB4A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90" t="24244" r="6662" b="12686"/>
              <a:stretch/>
            </p:blipFill>
            <p:spPr>
              <a:xfrm>
                <a:off x="3223031" y="3397313"/>
                <a:ext cx="1092361" cy="323823"/>
              </a:xfrm>
              <a:prstGeom prst="rect">
                <a:avLst/>
              </a:prstGeom>
            </p:spPr>
          </p:pic>
        </p:grpSp>
      </p:grp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8A8032D2-3D17-4F0D-85E1-950C55CA689B}"/>
              </a:ext>
            </a:extLst>
          </p:cNvPr>
          <p:cNvGrpSpPr/>
          <p:nvPr/>
        </p:nvGrpSpPr>
        <p:grpSpPr>
          <a:xfrm>
            <a:off x="4224917" y="1908375"/>
            <a:ext cx="3486570" cy="2474878"/>
            <a:chOff x="4224917" y="1908375"/>
            <a:chExt cx="3486570" cy="2474878"/>
          </a:xfrm>
        </p:grpSpPr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08722D2F-31E9-4AEC-BF15-6279182A975D}"/>
                </a:ext>
              </a:extLst>
            </p:cNvPr>
            <p:cNvSpPr/>
            <p:nvPr/>
          </p:nvSpPr>
          <p:spPr>
            <a:xfrm>
              <a:off x="4234839" y="2420372"/>
              <a:ext cx="1062477" cy="196288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0DB6E9F9-DA94-4C17-98E1-58F463BBD48C}"/>
                </a:ext>
              </a:extLst>
            </p:cNvPr>
            <p:cNvSpPr/>
            <p:nvPr/>
          </p:nvSpPr>
          <p:spPr>
            <a:xfrm>
              <a:off x="6527866" y="2420372"/>
              <a:ext cx="1062477" cy="196288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id="{77199036-1EA3-4011-9178-DCC68B6F13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923967"/>
                </p:ext>
              </p:extLst>
            </p:nvPr>
          </p:nvGraphicFramePr>
          <p:xfrm>
            <a:off x="4502091" y="1917067"/>
            <a:ext cx="529287" cy="590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40" imgH="241200" progId="Equation.DSMT4">
                    <p:embed/>
                  </p:oleObj>
                </mc:Choice>
                <mc:Fallback>
                  <p:oleObj name="Equation" r:id="rId13" imgW="215640" imgH="2412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2ED08C71-9D1A-4A2B-8171-367F5905AF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02091" y="1917067"/>
                          <a:ext cx="529287" cy="590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84">
              <a:extLst>
                <a:ext uri="{FF2B5EF4-FFF2-40B4-BE49-F238E27FC236}">
                  <a16:creationId xmlns:a16="http://schemas.microsoft.com/office/drawing/2014/main" id="{08FFFD7F-896E-4E56-8C02-51BCCE3F50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115831"/>
                </p:ext>
              </p:extLst>
            </p:nvPr>
          </p:nvGraphicFramePr>
          <p:xfrm>
            <a:off x="6824965" y="1908375"/>
            <a:ext cx="467472" cy="590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41200" progId="Equation.DSMT4">
                    <p:embed/>
                  </p:oleObj>
                </mc:Choice>
                <mc:Fallback>
                  <p:oleObj name="Equation" r:id="rId14" imgW="190440" imgH="2412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8DCCA893-BE68-433A-9131-FECDEE50DE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24965" y="1908375"/>
                          <a:ext cx="467472" cy="5901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椭圆 87">
              <a:extLst>
                <a:ext uri="{FF2B5EF4-FFF2-40B4-BE49-F238E27FC236}">
                  <a16:creationId xmlns:a16="http://schemas.microsoft.com/office/drawing/2014/main" id="{88B90F21-8219-45A6-A107-7BE2DD8C5DE1}"/>
                </a:ext>
              </a:extLst>
            </p:cNvPr>
            <p:cNvSpPr/>
            <p:nvPr/>
          </p:nvSpPr>
          <p:spPr>
            <a:xfrm>
              <a:off x="4563987" y="2672486"/>
              <a:ext cx="99044" cy="9904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D27F2E0A-2336-44B5-8242-1F6D14A43FDA}"/>
                </a:ext>
              </a:extLst>
            </p:cNvPr>
            <p:cNvSpPr/>
            <p:nvPr/>
          </p:nvSpPr>
          <p:spPr>
            <a:xfrm>
              <a:off x="4968168" y="3763470"/>
              <a:ext cx="99044" cy="9904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3A3F3B81-70F1-4B5F-9B7D-A2F700489835}"/>
                </a:ext>
              </a:extLst>
            </p:cNvPr>
            <p:cNvSpPr/>
            <p:nvPr/>
          </p:nvSpPr>
          <p:spPr>
            <a:xfrm>
              <a:off x="4680033" y="3247236"/>
              <a:ext cx="99044" cy="9904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C90B9E2D-9FFE-442A-AF89-7BF67F6C689C}"/>
                </a:ext>
              </a:extLst>
            </p:cNvPr>
            <p:cNvSpPr/>
            <p:nvPr/>
          </p:nvSpPr>
          <p:spPr>
            <a:xfrm>
              <a:off x="5023190" y="3050647"/>
              <a:ext cx="99044" cy="9904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椭圆 91">
              <a:extLst>
                <a:ext uri="{FF2B5EF4-FFF2-40B4-BE49-F238E27FC236}">
                  <a16:creationId xmlns:a16="http://schemas.microsoft.com/office/drawing/2014/main" id="{1669CCBB-73BB-4CB1-9653-2E3614865EF1}"/>
                </a:ext>
              </a:extLst>
            </p:cNvPr>
            <p:cNvSpPr/>
            <p:nvPr/>
          </p:nvSpPr>
          <p:spPr>
            <a:xfrm>
              <a:off x="4839106" y="4174657"/>
              <a:ext cx="99044" cy="9904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C87D0E3B-A1D3-4A3F-B1CF-F78AC1A6C133}"/>
                </a:ext>
              </a:extLst>
            </p:cNvPr>
            <p:cNvSpPr/>
            <p:nvPr/>
          </p:nvSpPr>
          <p:spPr>
            <a:xfrm>
              <a:off x="4665029" y="3991575"/>
              <a:ext cx="99044" cy="9904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A42A0567-50C6-409F-9962-DBF969E09060}"/>
                </a:ext>
              </a:extLst>
            </p:cNvPr>
            <p:cNvSpPr/>
            <p:nvPr/>
          </p:nvSpPr>
          <p:spPr>
            <a:xfrm>
              <a:off x="4923146" y="3484345"/>
              <a:ext cx="99044" cy="9904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椭圆 94">
              <a:extLst>
                <a:ext uri="{FF2B5EF4-FFF2-40B4-BE49-F238E27FC236}">
                  <a16:creationId xmlns:a16="http://schemas.microsoft.com/office/drawing/2014/main" id="{47A7D535-4A29-4742-859D-03AA9BD8532B}"/>
                </a:ext>
              </a:extLst>
            </p:cNvPr>
            <p:cNvSpPr/>
            <p:nvPr/>
          </p:nvSpPr>
          <p:spPr>
            <a:xfrm>
              <a:off x="4523965" y="3490346"/>
              <a:ext cx="99044" cy="9904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椭圆 95">
              <a:extLst>
                <a:ext uri="{FF2B5EF4-FFF2-40B4-BE49-F238E27FC236}">
                  <a16:creationId xmlns:a16="http://schemas.microsoft.com/office/drawing/2014/main" id="{66BD167B-204E-4EE0-B111-53B8F2199EFA}"/>
                </a:ext>
              </a:extLst>
            </p:cNvPr>
            <p:cNvSpPr/>
            <p:nvPr/>
          </p:nvSpPr>
          <p:spPr>
            <a:xfrm>
              <a:off x="4406910" y="3127182"/>
              <a:ext cx="99044" cy="9904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id="{133754B6-6DB1-436C-B196-5E6A16BA15AB}"/>
                </a:ext>
              </a:extLst>
            </p:cNvPr>
            <p:cNvSpPr/>
            <p:nvPr/>
          </p:nvSpPr>
          <p:spPr>
            <a:xfrm>
              <a:off x="4592995" y="2989118"/>
              <a:ext cx="99044" cy="9904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>
              <a:extLst>
                <a:ext uri="{FF2B5EF4-FFF2-40B4-BE49-F238E27FC236}">
                  <a16:creationId xmlns:a16="http://schemas.microsoft.com/office/drawing/2014/main" id="{6911876C-C103-4F45-BA56-099B6FBD7BA9}"/>
                </a:ext>
              </a:extLst>
            </p:cNvPr>
            <p:cNvSpPr/>
            <p:nvPr/>
          </p:nvSpPr>
          <p:spPr>
            <a:xfrm>
              <a:off x="4716052" y="3706443"/>
              <a:ext cx="99044" cy="9904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id="{FC199631-4F0B-4275-861D-AF5239A1EE0C}"/>
                </a:ext>
              </a:extLst>
            </p:cNvPr>
            <p:cNvSpPr/>
            <p:nvPr/>
          </p:nvSpPr>
          <p:spPr>
            <a:xfrm>
              <a:off x="6994079" y="4048592"/>
              <a:ext cx="99044" cy="9904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id="{A805DB7A-E685-4756-8CFC-100021E620C2}"/>
                </a:ext>
              </a:extLst>
            </p:cNvPr>
            <p:cNvSpPr/>
            <p:nvPr/>
          </p:nvSpPr>
          <p:spPr>
            <a:xfrm>
              <a:off x="7010092" y="3515866"/>
              <a:ext cx="99044" cy="9904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953C8459-BCA6-406C-99B7-D47F62FC207B}"/>
                </a:ext>
              </a:extLst>
            </p:cNvPr>
            <p:cNvSpPr/>
            <p:nvPr/>
          </p:nvSpPr>
          <p:spPr>
            <a:xfrm>
              <a:off x="6820001" y="2806038"/>
              <a:ext cx="99044" cy="99044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A537A618-2BB1-4F98-B583-FB767D33E258}"/>
                </a:ext>
              </a:extLst>
            </p:cNvPr>
            <p:cNvCxnSpPr>
              <a:cxnSpLocks/>
              <a:stCxn id="100" idx="5"/>
              <a:endCxn id="90" idx="5"/>
            </p:cNvCxnSpPr>
            <p:nvPr/>
          </p:nvCxnSpPr>
          <p:spPr>
            <a:xfrm flipH="1" flipV="1">
              <a:off x="4764572" y="3331775"/>
              <a:ext cx="2330059" cy="2686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箭头: 下 102">
              <a:extLst>
                <a:ext uri="{FF2B5EF4-FFF2-40B4-BE49-F238E27FC236}">
                  <a16:creationId xmlns:a16="http://schemas.microsoft.com/office/drawing/2014/main" id="{610BA310-233D-4B0B-96BA-C908F48E1068}"/>
                </a:ext>
              </a:extLst>
            </p:cNvPr>
            <p:cNvSpPr/>
            <p:nvPr/>
          </p:nvSpPr>
          <p:spPr>
            <a:xfrm rot="16200000" flipV="1">
              <a:off x="5670619" y="1763252"/>
              <a:ext cx="479607" cy="990909"/>
            </a:xfrm>
            <a:prstGeom prst="down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5" name="对象 104">
              <a:extLst>
                <a:ext uri="{FF2B5EF4-FFF2-40B4-BE49-F238E27FC236}">
                  <a16:creationId xmlns:a16="http://schemas.microsoft.com/office/drawing/2014/main" id="{89320BD9-2682-46DE-B38C-B3D6E732F2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007359"/>
                </p:ext>
              </p:extLst>
            </p:nvPr>
          </p:nvGraphicFramePr>
          <p:xfrm>
            <a:off x="5874643" y="2567372"/>
            <a:ext cx="29845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79" name="对象 78">
                          <a:extLst>
                            <a:ext uri="{FF2B5EF4-FFF2-40B4-BE49-F238E27FC236}">
                              <a16:creationId xmlns:a16="http://schemas.microsoft.com/office/drawing/2014/main" id="{00499F92-81EE-4A37-8ED4-A00008D7A3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874643" y="2567372"/>
                          <a:ext cx="298450" cy="328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6" name="图片 105">
              <a:extLst>
                <a:ext uri="{FF2B5EF4-FFF2-40B4-BE49-F238E27FC236}">
                  <a16:creationId xmlns:a16="http://schemas.microsoft.com/office/drawing/2014/main" id="{12F17B30-A5C3-4B9A-BB69-C58357750C3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90" t="24244" r="6662" b="12686"/>
            <a:stretch/>
          </p:blipFill>
          <p:spPr>
            <a:xfrm>
              <a:off x="6855947" y="3143694"/>
              <a:ext cx="855540" cy="253619"/>
            </a:xfrm>
            <a:prstGeom prst="rect">
              <a:avLst/>
            </a:prstGeom>
          </p:spPr>
        </p:pic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FC390039-CBEF-4DF5-A33A-5EC1BAC4BF8E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87017" y="2867366"/>
              <a:ext cx="628708" cy="432237"/>
            </a:xfrm>
            <a:prstGeom prst="rect">
              <a:avLst/>
            </a:prstGeom>
          </p:spPr>
        </p:pic>
        <p:graphicFrame>
          <p:nvGraphicFramePr>
            <p:cNvPr id="130" name="对象 129">
              <a:extLst>
                <a:ext uri="{FF2B5EF4-FFF2-40B4-BE49-F238E27FC236}">
                  <a16:creationId xmlns:a16="http://schemas.microsoft.com/office/drawing/2014/main" id="{AFF54F0B-9695-48F6-BA83-3FBC8B9710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085170"/>
                </p:ext>
              </p:extLst>
            </p:nvPr>
          </p:nvGraphicFramePr>
          <p:xfrm>
            <a:off x="4224917" y="2359294"/>
            <a:ext cx="278076" cy="472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215640" progId="Equation.DSMT4">
                    <p:embed/>
                  </p:oleObj>
                </mc:Choice>
                <mc:Fallback>
                  <p:oleObj name="Equation" r:id="rId18" imgW="126720" imgH="215640" progId="Equation.DSMT4">
                    <p:embed/>
                    <p:pic>
                      <p:nvPicPr>
                        <p:cNvPr id="77" name="对象 76">
                          <a:extLst>
                            <a:ext uri="{FF2B5EF4-FFF2-40B4-BE49-F238E27FC236}">
                              <a16:creationId xmlns:a16="http://schemas.microsoft.com/office/drawing/2014/main" id="{04FD943E-4A2A-440B-A2B8-1160DE63AC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24917" y="2359294"/>
                          <a:ext cx="278076" cy="4727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057F99A0-32CF-4EC3-9BF7-EE9A9B112EDA}"/>
              </a:ext>
            </a:extLst>
          </p:cNvPr>
          <p:cNvCxnSpPr/>
          <p:nvPr/>
        </p:nvCxnSpPr>
        <p:spPr>
          <a:xfrm>
            <a:off x="3968885" y="1682885"/>
            <a:ext cx="0" cy="3385226"/>
          </a:xfrm>
          <a:prstGeom prst="line">
            <a:avLst/>
          </a:prstGeom>
          <a:ln w="571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>
            <a:extLst>
              <a:ext uri="{FF2B5EF4-FFF2-40B4-BE49-F238E27FC236}">
                <a16:creationId xmlns:a16="http://schemas.microsoft.com/office/drawing/2014/main" id="{DC680455-5327-4D63-890C-00BB23268C5F}"/>
              </a:ext>
            </a:extLst>
          </p:cNvPr>
          <p:cNvCxnSpPr/>
          <p:nvPr/>
        </p:nvCxnSpPr>
        <p:spPr>
          <a:xfrm>
            <a:off x="7904226" y="1847255"/>
            <a:ext cx="0" cy="3385226"/>
          </a:xfrm>
          <a:prstGeom prst="line">
            <a:avLst/>
          </a:prstGeom>
          <a:ln w="571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" name="图片 54">
            <a:extLst>
              <a:ext uri="{FF2B5EF4-FFF2-40B4-BE49-F238E27FC236}">
                <a16:creationId xmlns:a16="http://schemas.microsoft.com/office/drawing/2014/main" id="{146CD367-D863-40A2-BE02-6C289BDE93BE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00" y="4823841"/>
            <a:ext cx="7331075" cy="1950889"/>
          </a:xfrm>
          <a:prstGeom prst="rect">
            <a:avLst/>
          </a:prstGeom>
        </p:spPr>
      </p:pic>
      <p:pic>
        <p:nvPicPr>
          <p:cNvPr id="132" name="图片 131">
            <a:extLst>
              <a:ext uri="{FF2B5EF4-FFF2-40B4-BE49-F238E27FC236}">
                <a16:creationId xmlns:a16="http://schemas.microsoft.com/office/drawing/2014/main" id="{B42ECAE5-2BA0-4934-8AF2-8B239B52BEA1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02" y="613148"/>
            <a:ext cx="4725706" cy="1223026"/>
          </a:xfrm>
          <a:prstGeom prst="rect">
            <a:avLst/>
          </a:prstGeom>
        </p:spPr>
      </p:pic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D2CBBECC-1585-4A25-8751-C05E7571E021}"/>
              </a:ext>
            </a:extLst>
          </p:cNvPr>
          <p:cNvGrpSpPr/>
          <p:nvPr/>
        </p:nvGrpSpPr>
        <p:grpSpPr>
          <a:xfrm>
            <a:off x="7412575" y="1986513"/>
            <a:ext cx="4645081" cy="2768202"/>
            <a:chOff x="7412575" y="1986513"/>
            <a:chExt cx="4645081" cy="2768202"/>
          </a:xfrm>
        </p:grpSpPr>
        <p:grpSp>
          <p:nvGrpSpPr>
            <p:cNvPr id="144" name="组合 143">
              <a:extLst>
                <a:ext uri="{FF2B5EF4-FFF2-40B4-BE49-F238E27FC236}">
                  <a16:creationId xmlns:a16="http://schemas.microsoft.com/office/drawing/2014/main" id="{564EE84C-833A-4A3C-9C65-1FDEFC531FD8}"/>
                </a:ext>
              </a:extLst>
            </p:cNvPr>
            <p:cNvGrpSpPr/>
            <p:nvPr/>
          </p:nvGrpSpPr>
          <p:grpSpPr>
            <a:xfrm>
              <a:off x="7412575" y="1986513"/>
              <a:ext cx="4645081" cy="2768202"/>
              <a:chOff x="7412575" y="1986513"/>
              <a:chExt cx="4645081" cy="2768202"/>
            </a:xfrm>
          </p:grpSpPr>
          <p:grpSp>
            <p:nvGrpSpPr>
              <p:cNvPr id="143" name="组合 142">
                <a:extLst>
                  <a:ext uri="{FF2B5EF4-FFF2-40B4-BE49-F238E27FC236}">
                    <a16:creationId xmlns:a16="http://schemas.microsoft.com/office/drawing/2014/main" id="{27155414-6CB1-4A7A-93CA-3D7530EF2D8A}"/>
                  </a:ext>
                </a:extLst>
              </p:cNvPr>
              <p:cNvGrpSpPr/>
              <p:nvPr/>
            </p:nvGrpSpPr>
            <p:grpSpPr>
              <a:xfrm>
                <a:off x="7412575" y="1986513"/>
                <a:ext cx="4645081" cy="2768202"/>
                <a:chOff x="7412575" y="1986513"/>
                <a:chExt cx="4645081" cy="2768202"/>
              </a:xfrm>
            </p:grpSpPr>
            <p:grpSp>
              <p:nvGrpSpPr>
                <p:cNvPr id="135" name="组合 134">
                  <a:extLst>
                    <a:ext uri="{FF2B5EF4-FFF2-40B4-BE49-F238E27FC236}">
                      <a16:creationId xmlns:a16="http://schemas.microsoft.com/office/drawing/2014/main" id="{59D88662-2E01-45DC-A17D-23D67A35C5C0}"/>
                    </a:ext>
                  </a:extLst>
                </p:cNvPr>
                <p:cNvGrpSpPr/>
                <p:nvPr/>
              </p:nvGrpSpPr>
              <p:grpSpPr>
                <a:xfrm>
                  <a:off x="8023506" y="1986513"/>
                  <a:ext cx="4034150" cy="2701200"/>
                  <a:chOff x="8023506" y="1986513"/>
                  <a:chExt cx="4034150" cy="2701200"/>
                </a:xfrm>
              </p:grpSpPr>
              <p:sp>
                <p:nvSpPr>
                  <p:cNvPr id="107" name="椭圆 106">
                    <a:extLst>
                      <a:ext uri="{FF2B5EF4-FFF2-40B4-BE49-F238E27FC236}">
                        <a16:creationId xmlns:a16="http://schemas.microsoft.com/office/drawing/2014/main" id="{9CF95D61-9754-41F9-934E-BD0198F0BF13}"/>
                      </a:ext>
                    </a:extLst>
                  </p:cNvPr>
                  <p:cNvSpPr/>
                  <p:nvPr/>
                </p:nvSpPr>
                <p:spPr>
                  <a:xfrm>
                    <a:off x="8023506" y="2498510"/>
                    <a:ext cx="1062477" cy="1962881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8" name="椭圆 107">
                    <a:extLst>
                      <a:ext uri="{FF2B5EF4-FFF2-40B4-BE49-F238E27FC236}">
                        <a16:creationId xmlns:a16="http://schemas.microsoft.com/office/drawing/2014/main" id="{ADD8E49D-8114-4BF8-AADA-D7C90AD9E859}"/>
                      </a:ext>
                    </a:extLst>
                  </p:cNvPr>
                  <p:cNvSpPr/>
                  <p:nvPr/>
                </p:nvSpPr>
                <p:spPr>
                  <a:xfrm>
                    <a:off x="10316533" y="2498510"/>
                    <a:ext cx="1062477" cy="1962881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graphicFrame>
                <p:nvGraphicFramePr>
                  <p:cNvPr id="109" name="对象 108">
                    <a:extLst>
                      <a:ext uri="{FF2B5EF4-FFF2-40B4-BE49-F238E27FC236}">
                        <a16:creationId xmlns:a16="http://schemas.microsoft.com/office/drawing/2014/main" id="{0EEA2FCA-F453-4A8D-8816-E9387262505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68318294"/>
                      </p:ext>
                    </p:extLst>
                  </p:nvPr>
                </p:nvGraphicFramePr>
                <p:xfrm>
                  <a:off x="8290758" y="1995205"/>
                  <a:ext cx="529287" cy="5901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1" imgW="215640" imgH="241200" progId="Equation.DSMT4">
                          <p:embed/>
                        </p:oleObj>
                      </mc:Choice>
                      <mc:Fallback>
                        <p:oleObj name="Equation" r:id="rId21" imgW="215640" imgH="241200" progId="Equation.DSMT4">
                          <p:embed/>
                          <p:pic>
                            <p:nvPicPr>
                              <p:cNvPr id="84" name="对象 83">
                                <a:extLst>
                                  <a:ext uri="{FF2B5EF4-FFF2-40B4-BE49-F238E27FC236}">
                                    <a16:creationId xmlns:a16="http://schemas.microsoft.com/office/drawing/2014/main" id="{77199036-1EA3-4011-9178-DCC68B6F13C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290758" y="1995205"/>
                                <a:ext cx="529287" cy="590136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0" name="对象 109">
                    <a:extLst>
                      <a:ext uri="{FF2B5EF4-FFF2-40B4-BE49-F238E27FC236}">
                        <a16:creationId xmlns:a16="http://schemas.microsoft.com/office/drawing/2014/main" id="{EE0A4768-1C7B-4751-95C3-F3166F311B3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78666468"/>
                      </p:ext>
                    </p:extLst>
                  </p:nvPr>
                </p:nvGraphicFramePr>
                <p:xfrm>
                  <a:off x="10613632" y="1986513"/>
                  <a:ext cx="467472" cy="5901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2" imgW="190440" imgH="241200" progId="Equation.DSMT4">
                          <p:embed/>
                        </p:oleObj>
                      </mc:Choice>
                      <mc:Fallback>
                        <p:oleObj name="Equation" r:id="rId22" imgW="190440" imgH="241200" progId="Equation.DSMT4">
                          <p:embed/>
                          <p:pic>
                            <p:nvPicPr>
                              <p:cNvPr id="85" name="对象 84">
                                <a:extLst>
                                  <a:ext uri="{FF2B5EF4-FFF2-40B4-BE49-F238E27FC236}">
                                    <a16:creationId xmlns:a16="http://schemas.microsoft.com/office/drawing/2014/main" id="{08FFFD7F-896E-4E56-8C02-51BCCE3F508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613632" y="1986513"/>
                                <a:ext cx="467472" cy="59013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11" name="椭圆 110">
                    <a:extLst>
                      <a:ext uri="{FF2B5EF4-FFF2-40B4-BE49-F238E27FC236}">
                        <a16:creationId xmlns:a16="http://schemas.microsoft.com/office/drawing/2014/main" id="{F0C2BC1F-99CF-492C-8605-AA91D6F2D1FE}"/>
                      </a:ext>
                    </a:extLst>
                  </p:cNvPr>
                  <p:cNvSpPr/>
                  <p:nvPr/>
                </p:nvSpPr>
                <p:spPr>
                  <a:xfrm>
                    <a:off x="8352654" y="2750624"/>
                    <a:ext cx="99044" cy="99044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2" name="椭圆 111">
                    <a:extLst>
                      <a:ext uri="{FF2B5EF4-FFF2-40B4-BE49-F238E27FC236}">
                        <a16:creationId xmlns:a16="http://schemas.microsoft.com/office/drawing/2014/main" id="{3734EA52-B358-4A68-B025-C132A8E447A2}"/>
                      </a:ext>
                    </a:extLst>
                  </p:cNvPr>
                  <p:cNvSpPr/>
                  <p:nvPr/>
                </p:nvSpPr>
                <p:spPr>
                  <a:xfrm>
                    <a:off x="8756835" y="3841608"/>
                    <a:ext cx="99044" cy="99044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3" name="椭圆 112">
                    <a:extLst>
                      <a:ext uri="{FF2B5EF4-FFF2-40B4-BE49-F238E27FC236}">
                        <a16:creationId xmlns:a16="http://schemas.microsoft.com/office/drawing/2014/main" id="{671EAC5F-07EF-4D24-8778-EA4DF2480493}"/>
                      </a:ext>
                    </a:extLst>
                  </p:cNvPr>
                  <p:cNvSpPr/>
                  <p:nvPr/>
                </p:nvSpPr>
                <p:spPr>
                  <a:xfrm>
                    <a:off x="8468700" y="3325374"/>
                    <a:ext cx="99044" cy="99044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4" name="椭圆 113">
                    <a:extLst>
                      <a:ext uri="{FF2B5EF4-FFF2-40B4-BE49-F238E27FC236}">
                        <a16:creationId xmlns:a16="http://schemas.microsoft.com/office/drawing/2014/main" id="{FB524A2B-8433-4A33-8601-EC571F3C9C65}"/>
                      </a:ext>
                    </a:extLst>
                  </p:cNvPr>
                  <p:cNvSpPr/>
                  <p:nvPr/>
                </p:nvSpPr>
                <p:spPr>
                  <a:xfrm>
                    <a:off x="8811857" y="3128785"/>
                    <a:ext cx="99044" cy="99044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5" name="椭圆 114">
                    <a:extLst>
                      <a:ext uri="{FF2B5EF4-FFF2-40B4-BE49-F238E27FC236}">
                        <a16:creationId xmlns:a16="http://schemas.microsoft.com/office/drawing/2014/main" id="{F6373622-108C-469C-B295-92BAA5832DE0}"/>
                      </a:ext>
                    </a:extLst>
                  </p:cNvPr>
                  <p:cNvSpPr/>
                  <p:nvPr/>
                </p:nvSpPr>
                <p:spPr>
                  <a:xfrm>
                    <a:off x="8627773" y="4252795"/>
                    <a:ext cx="99044" cy="99044"/>
                  </a:xfrm>
                  <a:prstGeom prst="ellipse">
                    <a:avLst/>
                  </a:prstGeom>
                </p:spPr>
                <p:style>
                  <a:lnRef idx="2">
                    <a:schemeClr val="accent2">
                      <a:shade val="50000"/>
                    </a:schemeClr>
                  </a:lnRef>
                  <a:fillRef idx="1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6" name="椭圆 115">
                    <a:extLst>
                      <a:ext uri="{FF2B5EF4-FFF2-40B4-BE49-F238E27FC236}">
                        <a16:creationId xmlns:a16="http://schemas.microsoft.com/office/drawing/2014/main" id="{20DF9E22-CE3A-46AB-8D92-28D1F042DAFF}"/>
                      </a:ext>
                    </a:extLst>
                  </p:cNvPr>
                  <p:cNvSpPr/>
                  <p:nvPr/>
                </p:nvSpPr>
                <p:spPr>
                  <a:xfrm>
                    <a:off x="8453696" y="4069713"/>
                    <a:ext cx="99044" cy="99044"/>
                  </a:xfrm>
                  <a:prstGeom prst="ellipse">
                    <a:avLst/>
                  </a:prstGeom>
                </p:spPr>
                <p:style>
                  <a:lnRef idx="2">
                    <a:schemeClr val="accent2">
                      <a:shade val="50000"/>
                    </a:schemeClr>
                  </a:lnRef>
                  <a:fillRef idx="1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7" name="椭圆 116">
                    <a:extLst>
                      <a:ext uri="{FF2B5EF4-FFF2-40B4-BE49-F238E27FC236}">
                        <a16:creationId xmlns:a16="http://schemas.microsoft.com/office/drawing/2014/main" id="{5D9085E2-AE38-45A1-A031-01F8BCEC8058}"/>
                      </a:ext>
                    </a:extLst>
                  </p:cNvPr>
                  <p:cNvSpPr/>
                  <p:nvPr/>
                </p:nvSpPr>
                <p:spPr>
                  <a:xfrm>
                    <a:off x="8711813" y="3562483"/>
                    <a:ext cx="99044" cy="99044"/>
                  </a:xfrm>
                  <a:prstGeom prst="ellipse">
                    <a:avLst/>
                  </a:prstGeom>
                </p:spPr>
                <p:style>
                  <a:lnRef idx="2">
                    <a:schemeClr val="accent2">
                      <a:shade val="50000"/>
                    </a:schemeClr>
                  </a:lnRef>
                  <a:fillRef idx="1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8" name="椭圆 117">
                    <a:extLst>
                      <a:ext uri="{FF2B5EF4-FFF2-40B4-BE49-F238E27FC236}">
                        <a16:creationId xmlns:a16="http://schemas.microsoft.com/office/drawing/2014/main" id="{817B41B2-1728-4EE9-859C-4E1CA790D765}"/>
                      </a:ext>
                    </a:extLst>
                  </p:cNvPr>
                  <p:cNvSpPr/>
                  <p:nvPr/>
                </p:nvSpPr>
                <p:spPr>
                  <a:xfrm>
                    <a:off x="8312632" y="3568484"/>
                    <a:ext cx="99044" cy="99044"/>
                  </a:xfrm>
                  <a:prstGeom prst="ellipse">
                    <a:avLst/>
                  </a:prstGeom>
                </p:spPr>
                <p:style>
                  <a:lnRef idx="2">
                    <a:schemeClr val="accent2">
                      <a:shade val="50000"/>
                    </a:schemeClr>
                  </a:lnRef>
                  <a:fillRef idx="1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9" name="椭圆 118">
                    <a:extLst>
                      <a:ext uri="{FF2B5EF4-FFF2-40B4-BE49-F238E27FC236}">
                        <a16:creationId xmlns:a16="http://schemas.microsoft.com/office/drawing/2014/main" id="{93B51687-3AEC-49AA-808D-78031815521E}"/>
                      </a:ext>
                    </a:extLst>
                  </p:cNvPr>
                  <p:cNvSpPr/>
                  <p:nvPr/>
                </p:nvSpPr>
                <p:spPr>
                  <a:xfrm>
                    <a:off x="8195577" y="3205320"/>
                    <a:ext cx="99044" cy="99044"/>
                  </a:xfrm>
                  <a:prstGeom prst="ellipse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20" name="椭圆 119">
                    <a:extLst>
                      <a:ext uri="{FF2B5EF4-FFF2-40B4-BE49-F238E27FC236}">
                        <a16:creationId xmlns:a16="http://schemas.microsoft.com/office/drawing/2014/main" id="{2841AFB7-9861-4DAF-8458-694C95B41DB5}"/>
                      </a:ext>
                    </a:extLst>
                  </p:cNvPr>
                  <p:cNvSpPr/>
                  <p:nvPr/>
                </p:nvSpPr>
                <p:spPr>
                  <a:xfrm>
                    <a:off x="8381662" y="3067256"/>
                    <a:ext cx="99044" cy="99044"/>
                  </a:xfrm>
                  <a:prstGeom prst="ellipse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21" name="椭圆 120">
                    <a:extLst>
                      <a:ext uri="{FF2B5EF4-FFF2-40B4-BE49-F238E27FC236}">
                        <a16:creationId xmlns:a16="http://schemas.microsoft.com/office/drawing/2014/main" id="{D70945E9-98EE-42E1-90BC-6DF14C1747D3}"/>
                      </a:ext>
                    </a:extLst>
                  </p:cNvPr>
                  <p:cNvSpPr/>
                  <p:nvPr/>
                </p:nvSpPr>
                <p:spPr>
                  <a:xfrm>
                    <a:off x="8504719" y="3784581"/>
                    <a:ext cx="99044" cy="99044"/>
                  </a:xfrm>
                  <a:prstGeom prst="ellipse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22" name="椭圆 121">
                    <a:extLst>
                      <a:ext uri="{FF2B5EF4-FFF2-40B4-BE49-F238E27FC236}">
                        <a16:creationId xmlns:a16="http://schemas.microsoft.com/office/drawing/2014/main" id="{D6896C59-0FAE-4E83-9C87-4422898030DF}"/>
                      </a:ext>
                    </a:extLst>
                  </p:cNvPr>
                  <p:cNvSpPr/>
                  <p:nvPr/>
                </p:nvSpPr>
                <p:spPr>
                  <a:xfrm>
                    <a:off x="10782746" y="4126730"/>
                    <a:ext cx="99044" cy="99044"/>
                  </a:xfrm>
                  <a:prstGeom prst="ellipse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23" name="椭圆 122">
                    <a:extLst>
                      <a:ext uri="{FF2B5EF4-FFF2-40B4-BE49-F238E27FC236}">
                        <a16:creationId xmlns:a16="http://schemas.microsoft.com/office/drawing/2014/main" id="{E98BFFD1-0271-4930-B402-C71EB4ACF154}"/>
                      </a:ext>
                    </a:extLst>
                  </p:cNvPr>
                  <p:cNvSpPr/>
                  <p:nvPr/>
                </p:nvSpPr>
                <p:spPr>
                  <a:xfrm>
                    <a:off x="10798759" y="3594004"/>
                    <a:ext cx="99044" cy="99044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24" name="椭圆 123">
                    <a:extLst>
                      <a:ext uri="{FF2B5EF4-FFF2-40B4-BE49-F238E27FC236}">
                        <a16:creationId xmlns:a16="http://schemas.microsoft.com/office/drawing/2014/main" id="{93EA699D-4CC1-4DE6-987C-F79BC9D0D095}"/>
                      </a:ext>
                    </a:extLst>
                  </p:cNvPr>
                  <p:cNvSpPr/>
                  <p:nvPr/>
                </p:nvSpPr>
                <p:spPr>
                  <a:xfrm>
                    <a:off x="10608668" y="2884176"/>
                    <a:ext cx="99044" cy="99044"/>
                  </a:xfrm>
                  <a:prstGeom prst="ellipse">
                    <a:avLst/>
                  </a:prstGeom>
                </p:spPr>
                <p:style>
                  <a:lnRef idx="2">
                    <a:schemeClr val="accent2">
                      <a:shade val="50000"/>
                    </a:schemeClr>
                  </a:lnRef>
                  <a:fillRef idx="1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25" name="直接箭头连接符 124">
                    <a:extLst>
                      <a:ext uri="{FF2B5EF4-FFF2-40B4-BE49-F238E27FC236}">
                        <a16:creationId xmlns:a16="http://schemas.microsoft.com/office/drawing/2014/main" id="{43904B29-D97C-47BA-91F8-21B17132563A}"/>
                      </a:ext>
                    </a:extLst>
                  </p:cNvPr>
                  <p:cNvCxnSpPr>
                    <a:cxnSpLocks/>
                    <a:stCxn id="115" idx="3"/>
                    <a:endCxn id="124" idx="4"/>
                  </p:cNvCxnSpPr>
                  <p:nvPr/>
                </p:nvCxnSpPr>
                <p:spPr>
                  <a:xfrm flipV="1">
                    <a:off x="8642278" y="2983220"/>
                    <a:ext cx="2015912" cy="1354114"/>
                  </a:xfrm>
                  <a:prstGeom prst="straightConnector1">
                    <a:avLst/>
                  </a:prstGeom>
                  <a:ln>
                    <a:solidFill>
                      <a:schemeClr val="accent2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6" name="箭头: 下 125">
                    <a:extLst>
                      <a:ext uri="{FF2B5EF4-FFF2-40B4-BE49-F238E27FC236}">
                        <a16:creationId xmlns:a16="http://schemas.microsoft.com/office/drawing/2014/main" id="{F7AB044C-0F5A-446A-871C-5D7B3D818DC1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9625970" y="1745384"/>
                    <a:ext cx="479607" cy="1182919"/>
                  </a:xfrm>
                  <a:prstGeom prst="downArrow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graphicFrame>
                <p:nvGraphicFramePr>
                  <p:cNvPr id="127" name="对象 126">
                    <a:extLst>
                      <a:ext uri="{FF2B5EF4-FFF2-40B4-BE49-F238E27FC236}">
                        <a16:creationId xmlns:a16="http://schemas.microsoft.com/office/drawing/2014/main" id="{33329FCC-5C76-4B92-B015-45A786B4060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61550902"/>
                      </p:ext>
                    </p:extLst>
                  </p:nvPr>
                </p:nvGraphicFramePr>
                <p:xfrm>
                  <a:off x="9682569" y="2531251"/>
                  <a:ext cx="298450" cy="4778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3" imgW="126720" imgH="203040" progId="Equation.DSMT4">
                          <p:embed/>
                        </p:oleObj>
                      </mc:Choice>
                      <mc:Fallback>
                        <p:oleObj name="Equation" r:id="rId23" imgW="126720" imgH="203040" progId="Equation.DSMT4">
                          <p:embed/>
                          <p:pic>
                            <p:nvPicPr>
                              <p:cNvPr id="105" name="对象 104">
                                <a:extLst>
                                  <a:ext uri="{FF2B5EF4-FFF2-40B4-BE49-F238E27FC236}">
                                    <a16:creationId xmlns:a16="http://schemas.microsoft.com/office/drawing/2014/main" id="{89320BD9-2682-46DE-B38C-B3D6E732F29E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682569" y="2531251"/>
                                <a:ext cx="298450" cy="47783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pic>
                <p:nvPicPr>
                  <p:cNvPr id="46" name="图片 45">
                    <a:extLst>
                      <a:ext uri="{FF2B5EF4-FFF2-40B4-BE49-F238E27FC236}">
                        <a16:creationId xmlns:a16="http://schemas.microsoft.com/office/drawing/2014/main" id="{B16F6F28-AD59-413C-AF18-9F1E7CD230F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2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844"/>
                  <a:stretch/>
                </p:blipFill>
                <p:spPr>
                  <a:xfrm>
                    <a:off x="8352654" y="4276197"/>
                    <a:ext cx="257028" cy="411516"/>
                  </a:xfrm>
                  <a:prstGeom prst="rect">
                    <a:avLst/>
                  </a:prstGeom>
                </p:spPr>
              </p:pic>
              <p:pic>
                <p:nvPicPr>
                  <p:cNvPr id="50" name="图片 49">
                    <a:extLst>
                      <a:ext uri="{FF2B5EF4-FFF2-40B4-BE49-F238E27FC236}">
                        <a16:creationId xmlns:a16="http://schemas.microsoft.com/office/drawing/2014/main" id="{561D24DC-9149-42BF-95B7-6D63F510C50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2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002" t="12903"/>
                  <a:stretch/>
                </p:blipFill>
                <p:spPr>
                  <a:xfrm>
                    <a:off x="10884701" y="2729832"/>
                    <a:ext cx="1172955" cy="411516"/>
                  </a:xfrm>
                  <a:prstGeom prst="rect">
                    <a:avLst/>
                  </a:prstGeom>
                </p:spPr>
              </p:pic>
            </p:grpSp>
            <p:cxnSp>
              <p:nvCxnSpPr>
                <p:cNvPr id="138" name="直接箭头连接符 137">
                  <a:extLst>
                    <a:ext uri="{FF2B5EF4-FFF2-40B4-BE49-F238E27FC236}">
                      <a16:creationId xmlns:a16="http://schemas.microsoft.com/office/drawing/2014/main" id="{C46CFA5A-CC30-4809-9D65-89F1343FE288}"/>
                    </a:ext>
                  </a:extLst>
                </p:cNvPr>
                <p:cNvCxnSpPr>
                  <a:cxnSpLocks/>
                  <a:endCxn id="113" idx="0"/>
                </p:cNvCxnSpPr>
                <p:nvPr/>
              </p:nvCxnSpPr>
              <p:spPr>
                <a:xfrm>
                  <a:off x="8420074" y="2801439"/>
                  <a:ext cx="98148" cy="523935"/>
                </a:xfrm>
                <a:prstGeom prst="straightConnector1">
                  <a:avLst/>
                </a:prstGeom>
                <a:ln w="5715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连接符 140">
                  <a:extLst>
                    <a:ext uri="{FF2B5EF4-FFF2-40B4-BE49-F238E27FC236}">
                      <a16:creationId xmlns:a16="http://schemas.microsoft.com/office/drawing/2014/main" id="{25330D75-0A51-4B91-9110-43C209B33A4E}"/>
                    </a:ext>
                  </a:extLst>
                </p:cNvPr>
                <p:cNvCxnSpPr>
                  <a:cxnSpLocks/>
                  <a:stCxn id="120" idx="0"/>
                </p:cNvCxnSpPr>
                <p:nvPr/>
              </p:nvCxnSpPr>
              <p:spPr>
                <a:xfrm flipH="1">
                  <a:off x="7711488" y="3067256"/>
                  <a:ext cx="719696" cy="141469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2" name="对象 141">
                  <a:extLst>
                    <a:ext uri="{FF2B5EF4-FFF2-40B4-BE49-F238E27FC236}">
                      <a16:creationId xmlns:a16="http://schemas.microsoft.com/office/drawing/2014/main" id="{17D72DA8-79B9-453D-9B3E-5CAC938AA51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6935355"/>
                    </p:ext>
                  </p:extLst>
                </p:nvPr>
              </p:nvGraphicFramePr>
              <p:xfrm>
                <a:off x="7412575" y="4369552"/>
                <a:ext cx="355535" cy="385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152280" imgH="164880" progId="Equation.DSMT4">
                        <p:embed/>
                      </p:oleObj>
                    </mc:Choice>
                    <mc:Fallback>
                      <p:oleObj name="Equation" r:id="rId27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12575" y="4369552"/>
                              <a:ext cx="355535" cy="385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139" name="图片 138">
                <a:extLst>
                  <a:ext uri="{FF2B5EF4-FFF2-40B4-BE49-F238E27FC236}">
                    <a16:creationId xmlns:a16="http://schemas.microsoft.com/office/drawing/2014/main" id="{1508111E-E58E-45A5-AFCE-1668D23E44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614165" y="3047713"/>
                <a:ext cx="628708" cy="432237"/>
              </a:xfrm>
              <a:prstGeom prst="rect">
                <a:avLst/>
              </a:prstGeom>
            </p:spPr>
          </p:pic>
        </p:grpSp>
        <p:graphicFrame>
          <p:nvGraphicFramePr>
            <p:cNvPr id="147" name="对象 146">
              <a:extLst>
                <a:ext uri="{FF2B5EF4-FFF2-40B4-BE49-F238E27FC236}">
                  <a16:creationId xmlns:a16="http://schemas.microsoft.com/office/drawing/2014/main" id="{4765FFD5-7637-491E-BAAF-80B3692A69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622769"/>
                </p:ext>
              </p:extLst>
            </p:nvPr>
          </p:nvGraphicFramePr>
          <p:xfrm>
            <a:off x="8045859" y="2404688"/>
            <a:ext cx="278076" cy="472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0" imgH="215640" progId="Equation.DSMT4">
                    <p:embed/>
                  </p:oleObj>
                </mc:Choice>
                <mc:Fallback>
                  <p:oleObj name="Equation" r:id="rId29" imgW="126720" imgH="215640" progId="Equation.DSMT4">
                    <p:embed/>
                    <p:pic>
                      <p:nvPicPr>
                        <p:cNvPr id="130" name="对象 129">
                          <a:extLst>
                            <a:ext uri="{FF2B5EF4-FFF2-40B4-BE49-F238E27FC236}">
                              <a16:creationId xmlns:a16="http://schemas.microsoft.com/office/drawing/2014/main" id="{AFF54F0B-9695-48F6-BA83-3FBC8B9710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045859" y="2404688"/>
                          <a:ext cx="278076" cy="4727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0" name="图片 149">
            <a:extLst>
              <a:ext uri="{FF2B5EF4-FFF2-40B4-BE49-F238E27FC236}">
                <a16:creationId xmlns:a16="http://schemas.microsoft.com/office/drawing/2014/main" id="{C1E2AD09-86DF-4A17-AEE0-C40A65496968}"/>
              </a:ext>
            </a:extLst>
          </p:cNvPr>
          <p:cNvPicPr>
            <a:picLocks noChangeAspect="1"/>
          </p:cNvPicPr>
          <p:nvPr/>
        </p:nvPicPr>
        <p:blipFill rotWithShape="1">
          <a:blip r:embed="rId30"/>
          <a:srcRect l="4597"/>
          <a:stretch/>
        </p:blipFill>
        <p:spPr>
          <a:xfrm>
            <a:off x="7073780" y="5088169"/>
            <a:ext cx="4942584" cy="1688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203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26A6886-9436-4A6E-817A-7D296EC7DEB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97"/>
          <a:stretch/>
        </p:blipFill>
        <p:spPr>
          <a:xfrm>
            <a:off x="2763666" y="2798668"/>
            <a:ext cx="4942584" cy="1688682"/>
          </a:xfrm>
          <a:prstGeom prst="rect">
            <a:avLst/>
          </a:prstGeom>
        </p:spPr>
      </p:pic>
      <p:grpSp>
        <p:nvGrpSpPr>
          <p:cNvPr id="50" name="组合 49">
            <a:extLst>
              <a:ext uri="{FF2B5EF4-FFF2-40B4-BE49-F238E27FC236}">
                <a16:creationId xmlns:a16="http://schemas.microsoft.com/office/drawing/2014/main" id="{F241D2F0-09F6-4F0E-B795-F83058C266DA}"/>
              </a:ext>
            </a:extLst>
          </p:cNvPr>
          <p:cNvGrpSpPr/>
          <p:nvPr/>
        </p:nvGrpSpPr>
        <p:grpSpPr>
          <a:xfrm>
            <a:off x="2876147" y="148091"/>
            <a:ext cx="3819525" cy="3342845"/>
            <a:chOff x="2876147" y="148091"/>
            <a:chExt cx="3819525" cy="3342845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4E22E016-CC18-450A-88AA-E7FBF882BAE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76147" y="148091"/>
              <a:ext cx="3819525" cy="1257300"/>
            </a:xfrm>
            <a:prstGeom prst="rect">
              <a:avLst/>
            </a:prstGeom>
          </p:spPr>
        </p:pic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A45553D4-9D0B-4E2B-A8DE-399226DD7B71}"/>
                </a:ext>
              </a:extLst>
            </p:cNvPr>
            <p:cNvSpPr/>
            <p:nvPr/>
          </p:nvSpPr>
          <p:spPr>
            <a:xfrm>
              <a:off x="5055139" y="2898843"/>
              <a:ext cx="751258" cy="592093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3900A4EE-9334-4F2E-AF15-BED8DECA891F}"/>
                </a:ext>
              </a:extLst>
            </p:cNvPr>
            <p:cNvCxnSpPr>
              <a:cxnSpLocks/>
              <a:stCxn id="12" idx="0"/>
            </p:cNvCxnSpPr>
            <p:nvPr/>
          </p:nvCxnSpPr>
          <p:spPr>
            <a:xfrm flipH="1" flipV="1">
              <a:off x="4478876" y="1224743"/>
              <a:ext cx="951892" cy="16741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6788C247-75D4-4DC4-96A3-5D4946452CF1}"/>
              </a:ext>
            </a:extLst>
          </p:cNvPr>
          <p:cNvGrpSpPr/>
          <p:nvPr/>
        </p:nvGrpSpPr>
        <p:grpSpPr>
          <a:xfrm>
            <a:off x="-2549660" y="1805491"/>
            <a:ext cx="11896725" cy="4759058"/>
            <a:chOff x="-2549660" y="1805491"/>
            <a:chExt cx="11896725" cy="4759058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7B44D8DF-AFDE-4277-AAAF-153E320D24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74555" t="-6532" r="74555" b="6532"/>
            <a:stretch/>
          </p:blipFill>
          <p:spPr>
            <a:xfrm>
              <a:off x="-2549660" y="5689060"/>
              <a:ext cx="7267575" cy="819150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BF9FBE03-13CA-47D2-885E-F8F89C384B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78733"/>
            <a:stretch/>
          </p:blipFill>
          <p:spPr>
            <a:xfrm>
              <a:off x="4717915" y="5745399"/>
              <a:ext cx="1545583" cy="819150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1F409737-A6A4-4E46-9DC7-456318801EA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765" y="4385482"/>
              <a:ext cx="9258300" cy="1247775"/>
            </a:xfrm>
            <a:prstGeom prst="rect">
              <a:avLst/>
            </a:prstGeom>
          </p:spPr>
        </p:pic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7A271E-6B19-47E2-9B05-F05BEE8F277F}"/>
                </a:ext>
              </a:extLst>
            </p:cNvPr>
            <p:cNvSpPr txBox="1"/>
            <p:nvPr/>
          </p:nvSpPr>
          <p:spPr>
            <a:xfrm>
              <a:off x="907007" y="5837025"/>
              <a:ext cx="20210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Witt</a:t>
              </a:r>
              <a:r>
                <a:rPr lang="zh-CN" altLang="en-US" sz="2800" dirty="0">
                  <a:solidFill>
                    <a:srgbClr val="FF0000"/>
                  </a:solidFill>
                </a:rPr>
                <a:t>多项式</a:t>
              </a:r>
              <a:endParaRPr lang="en-US" altLang="zh-CN" sz="2800" dirty="0">
                <a:solidFill>
                  <a:srgbClr val="FF0000"/>
                </a:solidFill>
              </a:endParaRPr>
            </a:p>
          </p:txBody>
        </p:sp>
        <p:sp>
          <p:nvSpPr>
            <p:cNvPr id="22" name="箭头: 上 21">
              <a:extLst>
                <a:ext uri="{FF2B5EF4-FFF2-40B4-BE49-F238E27FC236}">
                  <a16:creationId xmlns:a16="http://schemas.microsoft.com/office/drawing/2014/main" id="{9263448B-5C7C-40F5-B1B6-5D59EC4ED209}"/>
                </a:ext>
              </a:extLst>
            </p:cNvPr>
            <p:cNvSpPr/>
            <p:nvPr/>
          </p:nvSpPr>
          <p:spPr>
            <a:xfrm>
              <a:off x="2876147" y="5515583"/>
              <a:ext cx="2177881" cy="321442"/>
            </a:xfrm>
            <a:prstGeom prst="upArrow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箭头: 上 22">
              <a:extLst>
                <a:ext uri="{FF2B5EF4-FFF2-40B4-BE49-F238E27FC236}">
                  <a16:creationId xmlns:a16="http://schemas.microsoft.com/office/drawing/2014/main" id="{5C302663-4B05-469A-A592-E1DBDF00B692}"/>
                </a:ext>
              </a:extLst>
            </p:cNvPr>
            <p:cNvSpPr/>
            <p:nvPr/>
          </p:nvSpPr>
          <p:spPr>
            <a:xfrm rot="20705137">
              <a:off x="1399645" y="1805491"/>
              <a:ext cx="724170" cy="2778796"/>
            </a:xfrm>
            <a:prstGeom prst="upArrow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34BA92B0-C191-43D3-BCB0-3F2236E3C7C9}"/>
              </a:ext>
            </a:extLst>
          </p:cNvPr>
          <p:cNvGrpSpPr/>
          <p:nvPr/>
        </p:nvGrpSpPr>
        <p:grpSpPr>
          <a:xfrm>
            <a:off x="371587" y="37707"/>
            <a:ext cx="9278187" cy="7003240"/>
            <a:chOff x="371587" y="37707"/>
            <a:chExt cx="9278187" cy="7003240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9A77B8DF-A875-4757-9EEC-F89D99B2554B}"/>
                </a:ext>
              </a:extLst>
            </p:cNvPr>
            <p:cNvGrpSpPr/>
            <p:nvPr/>
          </p:nvGrpSpPr>
          <p:grpSpPr>
            <a:xfrm>
              <a:off x="371587" y="943086"/>
              <a:ext cx="4414419" cy="2860429"/>
              <a:chOff x="371587" y="943086"/>
              <a:chExt cx="4414419" cy="2860429"/>
            </a:xfrm>
          </p:grpSpPr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1051668B-C7BE-4EBE-A194-E405AE60B0B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2348528"/>
                  </p:ext>
                </p:extLst>
              </p:nvPr>
            </p:nvGraphicFramePr>
            <p:xfrm>
              <a:off x="371587" y="943086"/>
              <a:ext cx="1757118" cy="903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888840" imgH="457200" progId="Equation.DSMT4">
                      <p:embed/>
                    </p:oleObj>
                  </mc:Choice>
                  <mc:Fallback>
                    <p:oleObj name="Equation" r:id="rId6" imgW="88884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71587" y="943086"/>
                            <a:ext cx="1757118" cy="903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532F2108-4239-4F1D-A7B9-62CE07632D01}"/>
                  </a:ext>
                </a:extLst>
              </p:cNvPr>
              <p:cNvSpPr/>
              <p:nvPr/>
            </p:nvSpPr>
            <p:spPr>
              <a:xfrm>
                <a:off x="3638142" y="2898843"/>
                <a:ext cx="1147864" cy="904672"/>
              </a:xfrm>
              <a:prstGeom prst="ellipse">
                <a:avLst/>
              </a:prstGeom>
              <a:noFill/>
              <a:ln w="5715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A42068B1-B8C5-4205-BE10-4F9144031F1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208134" y="1553356"/>
                <a:ext cx="1848301" cy="1345488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任意多边形: 形状 43">
              <a:extLst>
                <a:ext uri="{FF2B5EF4-FFF2-40B4-BE49-F238E27FC236}">
                  <a16:creationId xmlns:a16="http://schemas.microsoft.com/office/drawing/2014/main" id="{A6101705-6B24-4F6A-BB4F-BDE87C3A8532}"/>
                </a:ext>
              </a:extLst>
            </p:cNvPr>
            <p:cNvSpPr/>
            <p:nvPr/>
          </p:nvSpPr>
          <p:spPr>
            <a:xfrm>
              <a:off x="2403836" y="37707"/>
              <a:ext cx="7245938" cy="7003240"/>
            </a:xfrm>
            <a:custGeom>
              <a:avLst/>
              <a:gdLst>
                <a:gd name="connsiteX0" fmla="*/ 0 w 7245938"/>
                <a:gd name="connsiteY0" fmla="*/ 0 h 7003240"/>
                <a:gd name="connsiteX1" fmla="*/ 688157 w 7245938"/>
                <a:gd name="connsiteY1" fmla="*/ 1677971 h 7003240"/>
                <a:gd name="connsiteX2" fmla="*/ 2498103 w 7245938"/>
                <a:gd name="connsiteY2" fmla="*/ 2799761 h 7003240"/>
                <a:gd name="connsiteX3" fmla="*/ 2903456 w 7245938"/>
                <a:gd name="connsiteY3" fmla="*/ 4392891 h 7003240"/>
                <a:gd name="connsiteX4" fmla="*/ 6966408 w 7245938"/>
                <a:gd name="connsiteY4" fmla="*/ 4421171 h 7003240"/>
                <a:gd name="connsiteX5" fmla="*/ 6890994 w 7245938"/>
                <a:gd name="connsiteY5" fmla="*/ 6749592 h 7003240"/>
                <a:gd name="connsiteX6" fmla="*/ 6890994 w 7245938"/>
                <a:gd name="connsiteY6" fmla="*/ 6834433 h 7003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45938" h="7003240">
                  <a:moveTo>
                    <a:pt x="0" y="0"/>
                  </a:moveTo>
                  <a:cubicBezTo>
                    <a:pt x="135903" y="605672"/>
                    <a:pt x="271807" y="1211344"/>
                    <a:pt x="688157" y="1677971"/>
                  </a:cubicBezTo>
                  <a:cubicBezTo>
                    <a:pt x="1104507" y="2144598"/>
                    <a:pt x="2128887" y="2347274"/>
                    <a:pt x="2498103" y="2799761"/>
                  </a:cubicBezTo>
                  <a:cubicBezTo>
                    <a:pt x="2867319" y="3252248"/>
                    <a:pt x="2158739" y="4122656"/>
                    <a:pt x="2903456" y="4392891"/>
                  </a:cubicBezTo>
                  <a:cubicBezTo>
                    <a:pt x="3648173" y="4663126"/>
                    <a:pt x="6301818" y="4028388"/>
                    <a:pt x="6966408" y="4421171"/>
                  </a:cubicBezTo>
                  <a:cubicBezTo>
                    <a:pt x="7630998" y="4813955"/>
                    <a:pt x="6903563" y="6347382"/>
                    <a:pt x="6890994" y="6749592"/>
                  </a:cubicBezTo>
                  <a:cubicBezTo>
                    <a:pt x="6878425" y="7151802"/>
                    <a:pt x="6884709" y="6993117"/>
                    <a:pt x="6890994" y="6834433"/>
                  </a:cubicBezTo>
                </a:path>
              </a:pathLst>
            </a:custGeom>
            <a:noFill/>
            <a:ln w="28575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E5201D05-A509-4291-9136-A93A03892041}"/>
              </a:ext>
            </a:extLst>
          </p:cNvPr>
          <p:cNvGrpSpPr/>
          <p:nvPr/>
        </p:nvGrpSpPr>
        <p:grpSpPr>
          <a:xfrm>
            <a:off x="4951379" y="1353804"/>
            <a:ext cx="7624697" cy="4483221"/>
            <a:chOff x="4951379" y="1353804"/>
            <a:chExt cx="7624697" cy="4483221"/>
          </a:xfrm>
        </p:grpSpPr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DF9BA091-4F4E-43AF-B47F-BACAD8ABD39E}"/>
                </a:ext>
              </a:extLst>
            </p:cNvPr>
            <p:cNvGrpSpPr/>
            <p:nvPr/>
          </p:nvGrpSpPr>
          <p:grpSpPr>
            <a:xfrm>
              <a:off x="4951379" y="1353804"/>
              <a:ext cx="7624697" cy="2919536"/>
              <a:chOff x="4951379" y="1353804"/>
              <a:chExt cx="7624697" cy="2919536"/>
            </a:xfrm>
          </p:grpSpPr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B561B6D0-A949-44E0-BB5F-6BE81D7A508F}"/>
                  </a:ext>
                </a:extLst>
              </p:cNvPr>
              <p:cNvGrpSpPr/>
              <p:nvPr/>
            </p:nvGrpSpPr>
            <p:grpSpPr>
              <a:xfrm>
                <a:off x="6263498" y="1353804"/>
                <a:ext cx="5704973" cy="2919536"/>
                <a:chOff x="6263498" y="1353804"/>
                <a:chExt cx="5704973" cy="2919536"/>
              </a:xfrm>
            </p:grpSpPr>
            <p:pic>
              <p:nvPicPr>
                <p:cNvPr id="25" name="图片 24">
                  <a:extLst>
                    <a:ext uri="{FF2B5EF4-FFF2-40B4-BE49-F238E27FC236}">
                      <a16:creationId xmlns:a16="http://schemas.microsoft.com/office/drawing/2014/main" id="{3FECDBBA-26BB-42D3-B942-5EF23C0E105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405996" y="2227307"/>
                  <a:ext cx="4562475" cy="838200"/>
                </a:xfrm>
                <a:prstGeom prst="rect">
                  <a:avLst/>
                </a:prstGeom>
              </p:spPr>
            </p:pic>
            <p:sp>
              <p:nvSpPr>
                <p:cNvPr id="38" name="箭头: 上 37">
                  <a:extLst>
                    <a:ext uri="{FF2B5EF4-FFF2-40B4-BE49-F238E27FC236}">
                      <a16:creationId xmlns:a16="http://schemas.microsoft.com/office/drawing/2014/main" id="{6AD78C37-BA84-44A5-BC24-6B004125499C}"/>
                    </a:ext>
                  </a:extLst>
                </p:cNvPr>
                <p:cNvSpPr/>
                <p:nvPr/>
              </p:nvSpPr>
              <p:spPr>
                <a:xfrm rot="21443164">
                  <a:off x="9440152" y="1353804"/>
                  <a:ext cx="724170" cy="927377"/>
                </a:xfrm>
                <a:prstGeom prst="upArrow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9" name="椭圆 38">
                  <a:extLst>
                    <a:ext uri="{FF2B5EF4-FFF2-40B4-BE49-F238E27FC236}">
                      <a16:creationId xmlns:a16="http://schemas.microsoft.com/office/drawing/2014/main" id="{D200B347-422B-4B90-9C8F-E649F54C006E}"/>
                    </a:ext>
                  </a:extLst>
                </p:cNvPr>
                <p:cNvSpPr/>
                <p:nvPr/>
              </p:nvSpPr>
              <p:spPr>
                <a:xfrm>
                  <a:off x="6263498" y="3667027"/>
                  <a:ext cx="882020" cy="606313"/>
                </a:xfrm>
                <a:prstGeom prst="ellipse">
                  <a:avLst/>
                </a:prstGeom>
                <a:noFill/>
                <a:ln w="57150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0" name="直接箭头连接符 39">
                  <a:extLst>
                    <a:ext uri="{FF2B5EF4-FFF2-40B4-BE49-F238E27FC236}">
                      <a16:creationId xmlns:a16="http://schemas.microsoft.com/office/drawing/2014/main" id="{669BAEBB-A9EC-4BCD-AF77-5B33124F47E8}"/>
                    </a:ext>
                  </a:extLst>
                </p:cNvPr>
                <p:cNvCxnSpPr>
                  <a:cxnSpLocks/>
                  <a:stCxn id="39" idx="7"/>
                </p:cNvCxnSpPr>
                <p:nvPr/>
              </p:nvCxnSpPr>
              <p:spPr>
                <a:xfrm flipV="1">
                  <a:off x="7016349" y="2980880"/>
                  <a:ext cx="2785888" cy="774939"/>
                </a:xfrm>
                <a:prstGeom prst="straightConnector1">
                  <a:avLst/>
                </a:prstGeom>
                <a:ln w="57150">
                  <a:solidFill>
                    <a:schemeClr val="accent2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" name="任意多边形: 形状 53">
                <a:extLst>
                  <a:ext uri="{FF2B5EF4-FFF2-40B4-BE49-F238E27FC236}">
                    <a16:creationId xmlns:a16="http://schemas.microsoft.com/office/drawing/2014/main" id="{91EB31F2-D3E1-4F47-9127-104DC308DB13}"/>
                  </a:ext>
                </a:extLst>
              </p:cNvPr>
              <p:cNvSpPr/>
              <p:nvPr/>
            </p:nvSpPr>
            <p:spPr>
              <a:xfrm>
                <a:off x="4951379" y="1361153"/>
                <a:ext cx="7624697" cy="2491000"/>
              </a:xfrm>
              <a:custGeom>
                <a:avLst/>
                <a:gdLst>
                  <a:gd name="connsiteX0" fmla="*/ 0 w 7624697"/>
                  <a:gd name="connsiteY0" fmla="*/ 2491000 h 2491000"/>
                  <a:gd name="connsiteX1" fmla="*/ 1225685 w 7624697"/>
                  <a:gd name="connsiteY1" fmla="*/ 1965707 h 2491000"/>
                  <a:gd name="connsiteX2" fmla="*/ 1488332 w 7624697"/>
                  <a:gd name="connsiteY2" fmla="*/ 1138856 h 2491000"/>
                  <a:gd name="connsiteX3" fmla="*/ 7198468 w 7624697"/>
                  <a:gd name="connsiteY3" fmla="*/ 78541 h 2491000"/>
                  <a:gd name="connsiteX4" fmla="*/ 7208195 w 7624697"/>
                  <a:gd name="connsiteY4" fmla="*/ 78541 h 2491000"/>
                  <a:gd name="connsiteX5" fmla="*/ 7208195 w 7624697"/>
                  <a:gd name="connsiteY5" fmla="*/ 78541 h 249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624697" h="2491000">
                    <a:moveTo>
                      <a:pt x="0" y="2491000"/>
                    </a:moveTo>
                    <a:cubicBezTo>
                      <a:pt x="488815" y="2341032"/>
                      <a:pt x="977630" y="2191064"/>
                      <a:pt x="1225685" y="1965707"/>
                    </a:cubicBezTo>
                    <a:cubicBezTo>
                      <a:pt x="1473740" y="1740350"/>
                      <a:pt x="492868" y="1453384"/>
                      <a:pt x="1488332" y="1138856"/>
                    </a:cubicBezTo>
                    <a:cubicBezTo>
                      <a:pt x="2483796" y="824328"/>
                      <a:pt x="7198468" y="78541"/>
                      <a:pt x="7198468" y="78541"/>
                    </a:cubicBezTo>
                    <a:cubicBezTo>
                      <a:pt x="8151778" y="-98178"/>
                      <a:pt x="7208195" y="78541"/>
                      <a:pt x="7208195" y="78541"/>
                    </a:cubicBezTo>
                    <a:lnTo>
                      <a:pt x="7208195" y="78541"/>
                    </a:lnTo>
                  </a:path>
                </a:pathLst>
              </a:custGeom>
              <a:noFill/>
              <a:ln w="38100"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58" name="图片 57">
              <a:extLst>
                <a:ext uri="{FF2B5EF4-FFF2-40B4-BE49-F238E27FC236}">
                  <a16:creationId xmlns:a16="http://schemas.microsoft.com/office/drawing/2014/main" id="{C69B9838-3154-49CB-B007-F28F2066021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3016" y="4198583"/>
              <a:ext cx="5182049" cy="1638442"/>
            </a:xfrm>
            <a:prstGeom prst="rect">
              <a:avLst/>
            </a:prstGeom>
          </p:spPr>
        </p:pic>
      </p:grp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F00C687E-6CB2-4BEC-A3DC-E2294638B27D}"/>
              </a:ext>
            </a:extLst>
          </p:cNvPr>
          <p:cNvGrpSpPr/>
          <p:nvPr/>
        </p:nvGrpSpPr>
        <p:grpSpPr>
          <a:xfrm>
            <a:off x="6618511" y="116649"/>
            <a:ext cx="5507074" cy="1184923"/>
            <a:chOff x="6618511" y="116649"/>
            <a:chExt cx="5507074" cy="1184923"/>
          </a:xfrm>
        </p:grpSpPr>
        <p:sp>
          <p:nvSpPr>
            <p:cNvPr id="37" name="箭头: 上 36">
              <a:extLst>
                <a:ext uri="{FF2B5EF4-FFF2-40B4-BE49-F238E27FC236}">
                  <a16:creationId xmlns:a16="http://schemas.microsoft.com/office/drawing/2014/main" id="{7D368D81-D8A8-458E-A906-9026BD2FED70}"/>
                </a:ext>
              </a:extLst>
            </p:cNvPr>
            <p:cNvSpPr/>
            <p:nvPr/>
          </p:nvSpPr>
          <p:spPr>
            <a:xfrm rot="5400000">
              <a:off x="6720115" y="319417"/>
              <a:ext cx="724170" cy="927377"/>
            </a:xfrm>
            <a:prstGeom prst="upArrow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1" name="图片 60">
              <a:extLst>
                <a:ext uri="{FF2B5EF4-FFF2-40B4-BE49-F238E27FC236}">
                  <a16:creationId xmlns:a16="http://schemas.microsoft.com/office/drawing/2014/main" id="{E0DDF832-7DD1-4BAA-B65F-EF87EEDCBA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7891" t="1687" r="3628" b="10263"/>
            <a:stretch/>
          </p:blipFill>
          <p:spPr>
            <a:xfrm>
              <a:off x="7669327" y="116649"/>
              <a:ext cx="4456258" cy="1184923"/>
            </a:xfrm>
            <a:prstGeom prst="rect">
              <a:avLst/>
            </a:prstGeom>
          </p:spPr>
        </p:pic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D55C77DE-E709-4620-8637-B8E10F9DFA4F}"/>
                </a:ext>
              </a:extLst>
            </p:cNvPr>
            <p:cNvSpPr/>
            <p:nvPr/>
          </p:nvSpPr>
          <p:spPr>
            <a:xfrm>
              <a:off x="10558354" y="658767"/>
              <a:ext cx="1166460" cy="606313"/>
            </a:xfrm>
            <a:prstGeom prst="ellipse">
              <a:avLst/>
            </a:prstGeom>
            <a:noFill/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3728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5EB58F9-7931-48EF-B118-9071C390E9F6}"/>
              </a:ext>
            </a:extLst>
          </p:cNvPr>
          <p:cNvSpPr txBox="1"/>
          <p:nvPr/>
        </p:nvSpPr>
        <p:spPr>
          <a:xfrm>
            <a:off x="4111556" y="2098809"/>
            <a:ext cx="41375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dirty="0"/>
              <a:t>谢 谢 聆 听</a:t>
            </a:r>
            <a:endParaRPr lang="en-US" altLang="zh-CN" sz="6000" dirty="0"/>
          </a:p>
          <a:p>
            <a:pPr algn="ctr"/>
            <a:br>
              <a:rPr lang="en-US" altLang="zh-CN" sz="6000" dirty="0"/>
            </a:br>
            <a:r>
              <a:rPr lang="en-US" altLang="zh-CN" sz="6000" dirty="0"/>
              <a:t>Q &amp; A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1490075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71ED960-F3F5-44BF-95CB-BAFC0E42F73A}"/>
              </a:ext>
            </a:extLst>
          </p:cNvPr>
          <p:cNvSpPr/>
          <p:nvPr/>
        </p:nvSpPr>
        <p:spPr>
          <a:xfrm>
            <a:off x="5419927" y="262646"/>
            <a:ext cx="4387175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F8D171-ECBC-448F-BDD8-B2B48DFEC83A}"/>
              </a:ext>
            </a:extLst>
          </p:cNvPr>
          <p:cNvSpPr txBox="1"/>
          <p:nvPr/>
        </p:nvSpPr>
        <p:spPr>
          <a:xfrm>
            <a:off x="680936" y="2653285"/>
            <a:ext cx="28015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/>
              <a:t>三步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8CD6F6E-8B10-4BAB-82EA-DF15B76F1E54}"/>
              </a:ext>
            </a:extLst>
          </p:cNvPr>
          <p:cNvSpPr txBox="1"/>
          <p:nvPr/>
        </p:nvSpPr>
        <p:spPr>
          <a:xfrm>
            <a:off x="5642044" y="335125"/>
            <a:ext cx="41650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赋值结构的介绍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8739539-68E0-47BD-809E-1E406C2F1DD6}"/>
              </a:ext>
            </a:extLst>
          </p:cNvPr>
          <p:cNvSpPr/>
          <p:nvPr/>
        </p:nvSpPr>
        <p:spPr>
          <a:xfrm>
            <a:off x="4953000" y="2514600"/>
            <a:ext cx="5513962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5D3C28A-D035-4D73-8949-CD9A7A36CD6D}"/>
              </a:ext>
            </a:extLst>
          </p:cNvPr>
          <p:cNvSpPr txBox="1"/>
          <p:nvPr/>
        </p:nvSpPr>
        <p:spPr>
          <a:xfrm>
            <a:off x="5831734" y="2587079"/>
            <a:ext cx="476331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的完备性、完备化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3B3A3DA-D400-4EC2-AE81-F0BD5591E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88581"/>
              </p:ext>
            </p:extLst>
          </p:nvPr>
        </p:nvGraphicFramePr>
        <p:xfrm>
          <a:off x="5044333" y="2545290"/>
          <a:ext cx="787400" cy="85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44333" y="2545290"/>
                        <a:ext cx="787400" cy="853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3B53EAB-8D44-4988-96F2-71B54282A80F}"/>
              </a:ext>
            </a:extLst>
          </p:cNvPr>
          <p:cNvSpPr/>
          <p:nvPr/>
        </p:nvSpPr>
        <p:spPr>
          <a:xfrm>
            <a:off x="4953001" y="4938408"/>
            <a:ext cx="5513962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32B2C0B-F27C-4471-AE23-3E50C06D67BC}"/>
              </a:ext>
            </a:extLst>
          </p:cNvPr>
          <p:cNvSpPr txBox="1"/>
          <p:nvPr/>
        </p:nvSpPr>
        <p:spPr>
          <a:xfrm>
            <a:off x="5147548" y="5010887"/>
            <a:ext cx="5309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完备化的环同构表示</a:t>
            </a:r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E33CA0DC-6048-436B-9479-DEC8FE59A823}"/>
              </a:ext>
            </a:extLst>
          </p:cNvPr>
          <p:cNvSpPr/>
          <p:nvPr/>
        </p:nvSpPr>
        <p:spPr>
          <a:xfrm>
            <a:off x="7315200" y="1245140"/>
            <a:ext cx="807396" cy="11969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下 12">
            <a:extLst>
              <a:ext uri="{FF2B5EF4-FFF2-40B4-BE49-F238E27FC236}">
                <a16:creationId xmlns:a16="http://schemas.microsoft.com/office/drawing/2014/main" id="{AB39357E-F600-4A0A-BEA5-D1E3039FBEEC}"/>
              </a:ext>
            </a:extLst>
          </p:cNvPr>
          <p:cNvSpPr/>
          <p:nvPr/>
        </p:nvSpPr>
        <p:spPr>
          <a:xfrm>
            <a:off x="7306283" y="3668948"/>
            <a:ext cx="807396" cy="11969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左中括号 13">
            <a:extLst>
              <a:ext uri="{FF2B5EF4-FFF2-40B4-BE49-F238E27FC236}">
                <a16:creationId xmlns:a16="http://schemas.microsoft.com/office/drawing/2014/main" id="{5429CABA-8E8A-45C5-B057-58EEC65D243E}"/>
              </a:ext>
            </a:extLst>
          </p:cNvPr>
          <p:cNvSpPr/>
          <p:nvPr/>
        </p:nvSpPr>
        <p:spPr>
          <a:xfrm>
            <a:off x="3677049" y="583660"/>
            <a:ext cx="865768" cy="5009744"/>
          </a:xfrm>
          <a:prstGeom prst="leftBracket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96405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71ED960-F3F5-44BF-95CB-BAFC0E42F73A}"/>
              </a:ext>
            </a:extLst>
          </p:cNvPr>
          <p:cNvSpPr/>
          <p:nvPr/>
        </p:nvSpPr>
        <p:spPr>
          <a:xfrm>
            <a:off x="5419927" y="262646"/>
            <a:ext cx="4387175" cy="914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F8D171-ECBC-448F-BDD8-B2B48DFEC83A}"/>
              </a:ext>
            </a:extLst>
          </p:cNvPr>
          <p:cNvSpPr txBox="1"/>
          <p:nvPr/>
        </p:nvSpPr>
        <p:spPr>
          <a:xfrm>
            <a:off x="680936" y="2653285"/>
            <a:ext cx="28015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/>
              <a:t>三步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8CD6F6E-8B10-4BAB-82EA-DF15B76F1E54}"/>
              </a:ext>
            </a:extLst>
          </p:cNvPr>
          <p:cNvSpPr txBox="1"/>
          <p:nvPr/>
        </p:nvSpPr>
        <p:spPr>
          <a:xfrm>
            <a:off x="5642044" y="335125"/>
            <a:ext cx="41650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赋值结构的介绍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8739539-68E0-47BD-809E-1E406C2F1DD6}"/>
              </a:ext>
            </a:extLst>
          </p:cNvPr>
          <p:cNvSpPr/>
          <p:nvPr/>
        </p:nvSpPr>
        <p:spPr>
          <a:xfrm>
            <a:off x="4953000" y="2514600"/>
            <a:ext cx="5513962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5D3C28A-D035-4D73-8949-CD9A7A36CD6D}"/>
              </a:ext>
            </a:extLst>
          </p:cNvPr>
          <p:cNvSpPr txBox="1"/>
          <p:nvPr/>
        </p:nvSpPr>
        <p:spPr>
          <a:xfrm>
            <a:off x="5831734" y="2587079"/>
            <a:ext cx="476331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的完备性、完备化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3B3A3DA-D400-4EC2-AE81-F0BD5591E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4333" y="2545290"/>
          <a:ext cx="787400" cy="85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3B3A3DA-D400-4EC2-AE81-F0BD5591E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44333" y="2545290"/>
                        <a:ext cx="787400" cy="853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3B53EAB-8D44-4988-96F2-71B54282A80F}"/>
              </a:ext>
            </a:extLst>
          </p:cNvPr>
          <p:cNvSpPr/>
          <p:nvPr/>
        </p:nvSpPr>
        <p:spPr>
          <a:xfrm>
            <a:off x="4953001" y="4938408"/>
            <a:ext cx="5513962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32B2C0B-F27C-4471-AE23-3E50C06D67BC}"/>
              </a:ext>
            </a:extLst>
          </p:cNvPr>
          <p:cNvSpPr txBox="1"/>
          <p:nvPr/>
        </p:nvSpPr>
        <p:spPr>
          <a:xfrm>
            <a:off x="5147548" y="5010887"/>
            <a:ext cx="5309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完备化的环同构表示</a:t>
            </a:r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E33CA0DC-6048-436B-9479-DEC8FE59A823}"/>
              </a:ext>
            </a:extLst>
          </p:cNvPr>
          <p:cNvSpPr/>
          <p:nvPr/>
        </p:nvSpPr>
        <p:spPr>
          <a:xfrm>
            <a:off x="7315200" y="1245140"/>
            <a:ext cx="807396" cy="11969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下 12">
            <a:extLst>
              <a:ext uri="{FF2B5EF4-FFF2-40B4-BE49-F238E27FC236}">
                <a16:creationId xmlns:a16="http://schemas.microsoft.com/office/drawing/2014/main" id="{AB39357E-F600-4A0A-BEA5-D1E3039FBEEC}"/>
              </a:ext>
            </a:extLst>
          </p:cNvPr>
          <p:cNvSpPr/>
          <p:nvPr/>
        </p:nvSpPr>
        <p:spPr>
          <a:xfrm>
            <a:off x="7306283" y="3668948"/>
            <a:ext cx="807396" cy="11969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左中括号 13">
            <a:extLst>
              <a:ext uri="{FF2B5EF4-FFF2-40B4-BE49-F238E27FC236}">
                <a16:creationId xmlns:a16="http://schemas.microsoft.com/office/drawing/2014/main" id="{5429CABA-8E8A-45C5-B057-58EEC65D243E}"/>
              </a:ext>
            </a:extLst>
          </p:cNvPr>
          <p:cNvSpPr/>
          <p:nvPr/>
        </p:nvSpPr>
        <p:spPr>
          <a:xfrm>
            <a:off x="3677049" y="583660"/>
            <a:ext cx="865768" cy="5009744"/>
          </a:xfrm>
          <a:prstGeom prst="leftBracket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150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组合 82">
            <a:extLst>
              <a:ext uri="{FF2B5EF4-FFF2-40B4-BE49-F238E27FC236}">
                <a16:creationId xmlns:a16="http://schemas.microsoft.com/office/drawing/2014/main" id="{BE05B29D-AF52-4547-9C35-A067212C50E1}"/>
              </a:ext>
            </a:extLst>
          </p:cNvPr>
          <p:cNvGrpSpPr/>
          <p:nvPr/>
        </p:nvGrpSpPr>
        <p:grpSpPr>
          <a:xfrm>
            <a:off x="1084383" y="2862239"/>
            <a:ext cx="1737823" cy="678730"/>
            <a:chOff x="1084383" y="2862239"/>
            <a:chExt cx="1737823" cy="67873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68F6E829-EB9D-4C6C-A134-F688C0336C00}"/>
                </a:ext>
              </a:extLst>
            </p:cNvPr>
            <p:cNvSpPr/>
            <p:nvPr/>
          </p:nvSpPr>
          <p:spPr>
            <a:xfrm>
              <a:off x="1084383" y="2862239"/>
              <a:ext cx="1707455" cy="67873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BB28FCB9-2E2F-4FF7-A9FC-70F39D65EC22}"/>
                </a:ext>
              </a:extLst>
            </p:cNvPr>
            <p:cNvSpPr txBox="1"/>
            <p:nvPr/>
          </p:nvSpPr>
          <p:spPr>
            <a:xfrm>
              <a:off x="1084383" y="3016938"/>
              <a:ext cx="4039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环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F28B1BEA-8149-4700-889E-FF2F403B4A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578753"/>
                </p:ext>
              </p:extLst>
            </p:nvPr>
          </p:nvGraphicFramePr>
          <p:xfrm>
            <a:off x="2455493" y="2947988"/>
            <a:ext cx="366713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253800" progId="Equation.DSMT4">
                    <p:embed/>
                  </p:oleObj>
                </mc:Choice>
                <mc:Fallback>
                  <p:oleObj name="Equation" r:id="rId2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55493" y="2947988"/>
                          <a:ext cx="366713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0E4AF5D8-CAC0-4575-BBEF-9A3BDD45BA14}"/>
                </a:ext>
              </a:extLst>
            </p:cNvPr>
            <p:cNvSpPr txBox="1"/>
            <p:nvPr/>
          </p:nvSpPr>
          <p:spPr>
            <a:xfrm>
              <a:off x="1669707" y="3016938"/>
              <a:ext cx="97033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上</a:t>
              </a:r>
              <a:r>
                <a:rPr lang="zh-CN" altLang="en-US" dirty="0">
                  <a:solidFill>
                    <a:srgbClr val="FF0000"/>
                  </a:solidFill>
                </a:rPr>
                <a:t>赋值</a:t>
              </a: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DD254594-070D-4F15-B458-043E3D444F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508015"/>
                </p:ext>
              </p:extLst>
            </p:nvPr>
          </p:nvGraphicFramePr>
          <p:xfrm>
            <a:off x="1367279" y="2976956"/>
            <a:ext cx="417204" cy="449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77480" progId="Equation.DSMT4">
                    <p:embed/>
                  </p:oleObj>
                </mc:Choice>
                <mc:Fallback>
                  <p:oleObj name="Equation" r:id="rId4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67279" y="2976956"/>
                          <a:ext cx="417204" cy="4492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F07BBDFB-1254-44E0-9181-BBA6AE439F47}"/>
              </a:ext>
            </a:extLst>
          </p:cNvPr>
          <p:cNvGrpSpPr/>
          <p:nvPr/>
        </p:nvGrpSpPr>
        <p:grpSpPr>
          <a:xfrm>
            <a:off x="138005" y="115807"/>
            <a:ext cx="4033738" cy="2602935"/>
            <a:chOff x="138005" y="115807"/>
            <a:chExt cx="4033738" cy="2602935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4E8892B8-90D7-4912-82C0-3BD6D92F4EA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8005" y="115807"/>
              <a:ext cx="4033738" cy="1781842"/>
            </a:xfrm>
            <a:prstGeom prst="rect">
              <a:avLst/>
            </a:prstGeom>
          </p:spPr>
        </p:pic>
        <p:sp>
          <p:nvSpPr>
            <p:cNvPr id="14" name="箭头: 下 13">
              <a:extLst>
                <a:ext uri="{FF2B5EF4-FFF2-40B4-BE49-F238E27FC236}">
                  <a16:creationId xmlns:a16="http://schemas.microsoft.com/office/drawing/2014/main" id="{918FC550-55FF-4D95-B903-E8A6D1281182}"/>
                </a:ext>
              </a:extLst>
            </p:cNvPr>
            <p:cNvSpPr/>
            <p:nvPr/>
          </p:nvSpPr>
          <p:spPr>
            <a:xfrm rot="10800000">
              <a:off x="1857046" y="1780159"/>
              <a:ext cx="192247" cy="938583"/>
            </a:xfrm>
            <a:prstGeom prst="downArrow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CBFCBD37-AA9A-4FAE-A500-A2C39FB7D9CE}"/>
                </a:ext>
              </a:extLst>
            </p:cNvPr>
            <p:cNvSpPr txBox="1"/>
            <p:nvPr/>
          </p:nvSpPr>
          <p:spPr>
            <a:xfrm>
              <a:off x="2034233" y="2087893"/>
              <a:ext cx="6868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定义</a:t>
              </a:r>
            </a:p>
          </p:txBody>
        </p:sp>
      </p:grpSp>
      <p:grpSp>
        <p:nvGrpSpPr>
          <p:cNvPr id="85" name="组合 84">
            <a:extLst>
              <a:ext uri="{FF2B5EF4-FFF2-40B4-BE49-F238E27FC236}">
                <a16:creationId xmlns:a16="http://schemas.microsoft.com/office/drawing/2014/main" id="{F8FE32D7-47E8-4C9E-A3E2-9C7969003E3B}"/>
              </a:ext>
            </a:extLst>
          </p:cNvPr>
          <p:cNvGrpSpPr/>
          <p:nvPr/>
        </p:nvGrpSpPr>
        <p:grpSpPr>
          <a:xfrm>
            <a:off x="195854" y="3815604"/>
            <a:ext cx="3706878" cy="2967158"/>
            <a:chOff x="195854" y="3815604"/>
            <a:chExt cx="3706878" cy="296715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854D0BBB-A050-4B62-8FC6-27F6790E87C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5854" y="4610452"/>
              <a:ext cx="3706878" cy="2172310"/>
            </a:xfrm>
            <a:prstGeom prst="rect">
              <a:avLst/>
            </a:prstGeom>
          </p:spPr>
        </p:pic>
        <p:sp>
          <p:nvSpPr>
            <p:cNvPr id="16" name="箭头: 下 15">
              <a:extLst>
                <a:ext uri="{FF2B5EF4-FFF2-40B4-BE49-F238E27FC236}">
                  <a16:creationId xmlns:a16="http://schemas.microsoft.com/office/drawing/2014/main" id="{25F370A2-1C93-430A-8AD6-43C12387E20C}"/>
                </a:ext>
              </a:extLst>
            </p:cNvPr>
            <p:cNvSpPr/>
            <p:nvPr/>
          </p:nvSpPr>
          <p:spPr>
            <a:xfrm>
              <a:off x="1841986" y="3815604"/>
              <a:ext cx="192247" cy="938583"/>
            </a:xfrm>
            <a:prstGeom prst="downArrow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3055FC88-3F88-4DD1-BE41-628CB65CC303}"/>
                </a:ext>
              </a:extLst>
            </p:cNvPr>
            <p:cNvSpPr txBox="1"/>
            <p:nvPr/>
          </p:nvSpPr>
          <p:spPr>
            <a:xfrm>
              <a:off x="2034233" y="4013761"/>
              <a:ext cx="6868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性质</a:t>
              </a:r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id="{F8952830-94F7-4522-BD8D-145489DBCD14}"/>
              </a:ext>
            </a:extLst>
          </p:cNvPr>
          <p:cNvGrpSpPr/>
          <p:nvPr/>
        </p:nvGrpSpPr>
        <p:grpSpPr>
          <a:xfrm>
            <a:off x="5381997" y="358128"/>
            <a:ext cx="6681887" cy="1731290"/>
            <a:chOff x="5381997" y="358128"/>
            <a:chExt cx="6681887" cy="1731290"/>
          </a:xfrm>
        </p:grpSpPr>
        <p:pic>
          <p:nvPicPr>
            <p:cNvPr id="66" name="图片 65">
              <a:extLst>
                <a:ext uri="{FF2B5EF4-FFF2-40B4-BE49-F238E27FC236}">
                  <a16:creationId xmlns:a16="http://schemas.microsoft.com/office/drawing/2014/main" id="{A6146474-B755-4313-922B-26BB136D293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69420" y="358128"/>
              <a:ext cx="4694464" cy="1731290"/>
            </a:xfrm>
            <a:prstGeom prst="rect">
              <a:avLst/>
            </a:prstGeom>
          </p:spPr>
        </p:pic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47144DD4-F02C-4064-825A-88BDA01EC74B}"/>
                </a:ext>
              </a:extLst>
            </p:cNvPr>
            <p:cNvCxnSpPr>
              <a:stCxn id="61" idx="3"/>
              <a:endCxn id="66" idx="1"/>
            </p:cNvCxnSpPr>
            <p:nvPr/>
          </p:nvCxnSpPr>
          <p:spPr>
            <a:xfrm flipV="1">
              <a:off x="5381997" y="1223773"/>
              <a:ext cx="1987423" cy="99165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5305063E-CE0C-4BFA-88E6-C732424C124A}"/>
                </a:ext>
              </a:extLst>
            </p:cNvPr>
            <p:cNvSpPr txBox="1"/>
            <p:nvPr/>
          </p:nvSpPr>
          <p:spPr>
            <a:xfrm>
              <a:off x="5671015" y="1337675"/>
              <a:ext cx="185951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等价表述</a:t>
              </a:r>
            </a:p>
          </p:txBody>
        </p:sp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A70ED168-0EE8-47F1-9089-7BD74231523A}"/>
              </a:ext>
            </a:extLst>
          </p:cNvPr>
          <p:cNvGrpSpPr/>
          <p:nvPr/>
        </p:nvGrpSpPr>
        <p:grpSpPr>
          <a:xfrm>
            <a:off x="2402190" y="61886"/>
            <a:ext cx="3701074" cy="1828741"/>
            <a:chOff x="2322935" y="100770"/>
            <a:chExt cx="3701074" cy="1828741"/>
          </a:xfrm>
        </p:grpSpPr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EE26F9C-8CE5-471F-86F8-EB618E4E84A8}"/>
                </a:ext>
              </a:extLst>
            </p:cNvPr>
            <p:cNvSpPr/>
            <p:nvPr/>
          </p:nvSpPr>
          <p:spPr>
            <a:xfrm>
              <a:off x="4261408" y="100770"/>
              <a:ext cx="1707455" cy="67873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0C0C7AC5-7C88-449E-BB24-DB7386387AA8}"/>
                </a:ext>
              </a:extLst>
            </p:cNvPr>
            <p:cNvSpPr txBox="1"/>
            <p:nvPr/>
          </p:nvSpPr>
          <p:spPr>
            <a:xfrm>
              <a:off x="4259649" y="246458"/>
              <a:ext cx="4039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环</a:t>
              </a:r>
            </a:p>
          </p:txBody>
        </p: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D236BE96-B851-4833-BBE6-E10DF3DFB5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365983"/>
                </p:ext>
              </p:extLst>
            </p:nvPr>
          </p:nvGraphicFramePr>
          <p:xfrm>
            <a:off x="5604909" y="178198"/>
            <a:ext cx="41910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53800" progId="Equation.DSMT4">
                    <p:embed/>
                  </p:oleObj>
                </mc:Choice>
                <mc:Fallback>
                  <p:oleObj name="Equation" r:id="rId9" imgW="203040" imgH="2538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F28B1BEA-8149-4700-889E-FF2F403B4A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04909" y="178198"/>
                          <a:ext cx="419100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411CE912-E5D5-43C9-8C61-D55CD66E786A}"/>
                </a:ext>
              </a:extLst>
            </p:cNvPr>
            <p:cNvSpPr txBox="1"/>
            <p:nvPr/>
          </p:nvSpPr>
          <p:spPr>
            <a:xfrm>
              <a:off x="4844973" y="246458"/>
              <a:ext cx="97033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上</a:t>
              </a:r>
              <a:r>
                <a:rPr lang="zh-CN" altLang="en-US" dirty="0">
                  <a:solidFill>
                    <a:srgbClr val="FF0000"/>
                  </a:solidFill>
                </a:rPr>
                <a:t>赋值</a:t>
              </a:r>
            </a:p>
          </p:txBody>
        </p: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5DEC2496-ACC9-4DDD-8707-2E4391A2A9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43592"/>
                </p:ext>
              </p:extLst>
            </p:nvPr>
          </p:nvGraphicFramePr>
          <p:xfrm>
            <a:off x="4542545" y="206476"/>
            <a:ext cx="417204" cy="449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177480" progId="Equation.DSMT4">
                    <p:embed/>
                  </p:oleObj>
                </mc:Choice>
                <mc:Fallback>
                  <p:oleObj name="Equation" r:id="rId11" imgW="164880" imgH="1774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DD254594-070D-4F15-B458-043E3D444F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42545" y="206476"/>
                          <a:ext cx="417204" cy="4492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3B27B643-5295-47ED-8648-870AEB39A186}"/>
                </a:ext>
              </a:extLst>
            </p:cNvPr>
            <p:cNvSpPr txBox="1"/>
            <p:nvPr/>
          </p:nvSpPr>
          <p:spPr>
            <a:xfrm>
              <a:off x="4615870" y="1177156"/>
              <a:ext cx="6868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价</a:t>
              </a:r>
            </a:p>
          </p:txBody>
        </p:sp>
        <p:pic>
          <p:nvPicPr>
            <p:cNvPr id="82" name="图片 81">
              <a:extLst>
                <a:ext uri="{FF2B5EF4-FFF2-40B4-BE49-F238E27FC236}">
                  <a16:creationId xmlns:a16="http://schemas.microsoft.com/office/drawing/2014/main" id="{CDFEE699-5C0A-446A-B032-8391A346C46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1622" y="1526530"/>
              <a:ext cx="857018" cy="380896"/>
            </a:xfrm>
            <a:prstGeom prst="rect">
              <a:avLst/>
            </a:prstGeom>
          </p:spPr>
        </p:pic>
        <p:sp>
          <p:nvSpPr>
            <p:cNvPr id="71" name="箭头: 下 70">
              <a:extLst>
                <a:ext uri="{FF2B5EF4-FFF2-40B4-BE49-F238E27FC236}">
                  <a16:creationId xmlns:a16="http://schemas.microsoft.com/office/drawing/2014/main" id="{4EB76806-851D-4A21-8094-88C2ACE9395A}"/>
                </a:ext>
              </a:extLst>
            </p:cNvPr>
            <p:cNvSpPr/>
            <p:nvPr/>
          </p:nvSpPr>
          <p:spPr>
            <a:xfrm rot="13715083">
              <a:off x="3781202" y="272434"/>
              <a:ext cx="198810" cy="3115343"/>
            </a:xfrm>
            <a:prstGeom prst="downArrow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BDDDA3DF-0D9C-4ED9-AEA7-446923023D8F}"/>
              </a:ext>
            </a:extLst>
          </p:cNvPr>
          <p:cNvGrpSpPr/>
          <p:nvPr/>
        </p:nvGrpSpPr>
        <p:grpSpPr>
          <a:xfrm>
            <a:off x="2809469" y="2056308"/>
            <a:ext cx="4818501" cy="2655371"/>
            <a:chOff x="2809469" y="2056308"/>
            <a:chExt cx="4818501" cy="2655371"/>
          </a:xfrm>
        </p:grpSpPr>
        <p:pic>
          <p:nvPicPr>
            <p:cNvPr id="78" name="图片 77">
              <a:extLst>
                <a:ext uri="{FF2B5EF4-FFF2-40B4-BE49-F238E27FC236}">
                  <a16:creationId xmlns:a16="http://schemas.microsoft.com/office/drawing/2014/main" id="{FCF097BA-D841-4E22-BCF4-890688ACDCE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8" b="19793"/>
            <a:stretch/>
          </p:blipFill>
          <p:spPr>
            <a:xfrm>
              <a:off x="3931666" y="4331655"/>
              <a:ext cx="3696304" cy="380024"/>
            </a:xfrm>
            <a:prstGeom prst="rect">
              <a:avLst/>
            </a:prstGeom>
          </p:spPr>
        </p:pic>
        <p:sp>
          <p:nvSpPr>
            <p:cNvPr id="19" name="左大括号 18">
              <a:extLst>
                <a:ext uri="{FF2B5EF4-FFF2-40B4-BE49-F238E27FC236}">
                  <a16:creationId xmlns:a16="http://schemas.microsoft.com/office/drawing/2014/main" id="{8B77EEE0-D69C-4366-AC7E-5E876C6C7900}"/>
                </a:ext>
              </a:extLst>
            </p:cNvPr>
            <p:cNvSpPr/>
            <p:nvPr/>
          </p:nvSpPr>
          <p:spPr>
            <a:xfrm>
              <a:off x="3627971" y="2231279"/>
              <a:ext cx="339387" cy="2039808"/>
            </a:xfrm>
            <a:prstGeom prst="leftBrace">
              <a:avLst>
                <a:gd name="adj1" fmla="val 8333"/>
                <a:gd name="adj2" fmla="val 51758"/>
              </a:avLst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CFEE6B0-20EE-4102-9525-079D0FD49723}"/>
                </a:ext>
              </a:extLst>
            </p:cNvPr>
            <p:cNvSpPr txBox="1"/>
            <p:nvPr/>
          </p:nvSpPr>
          <p:spPr>
            <a:xfrm>
              <a:off x="2996517" y="2794181"/>
              <a:ext cx="6868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分类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8B1B280B-1C62-4CC4-9958-B5B62561CE0A}"/>
                </a:ext>
              </a:extLst>
            </p:cNvPr>
            <p:cNvSpPr txBox="1"/>
            <p:nvPr/>
          </p:nvSpPr>
          <p:spPr>
            <a:xfrm>
              <a:off x="3995508" y="2056308"/>
              <a:ext cx="158968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阿基米德赋值</a:t>
              </a: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856685FE-983C-4A7E-85B4-EAD71DA97F58}"/>
                </a:ext>
              </a:extLst>
            </p:cNvPr>
            <p:cNvSpPr txBox="1"/>
            <p:nvPr/>
          </p:nvSpPr>
          <p:spPr>
            <a:xfrm>
              <a:off x="3967358" y="4013761"/>
              <a:ext cx="185951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非阿基米德赋值</a:t>
              </a:r>
            </a:p>
          </p:txBody>
        </p:sp>
        <p:pic>
          <p:nvPicPr>
            <p:cNvPr id="80" name="图片 79">
              <a:extLst>
                <a:ext uri="{FF2B5EF4-FFF2-40B4-BE49-F238E27FC236}">
                  <a16:creationId xmlns:a16="http://schemas.microsoft.com/office/drawing/2014/main" id="{6AEF42EA-6B18-4CD8-BCD6-BEB7810583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7" t="15708"/>
            <a:stretch/>
          </p:blipFill>
          <p:spPr>
            <a:xfrm>
              <a:off x="3933468" y="2400784"/>
              <a:ext cx="3183801" cy="318117"/>
            </a:xfrm>
            <a:prstGeom prst="rect">
              <a:avLst/>
            </a:prstGeom>
          </p:spPr>
        </p:pic>
        <p:sp>
          <p:nvSpPr>
            <p:cNvPr id="70" name="箭头: 下 69">
              <a:extLst>
                <a:ext uri="{FF2B5EF4-FFF2-40B4-BE49-F238E27FC236}">
                  <a16:creationId xmlns:a16="http://schemas.microsoft.com/office/drawing/2014/main" id="{28058678-7743-42D5-9561-CC7DBDD126BA}"/>
                </a:ext>
              </a:extLst>
            </p:cNvPr>
            <p:cNvSpPr/>
            <p:nvPr/>
          </p:nvSpPr>
          <p:spPr>
            <a:xfrm rot="16571282">
              <a:off x="3228500" y="2746351"/>
              <a:ext cx="161807" cy="999870"/>
            </a:xfrm>
            <a:prstGeom prst="downArrow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89132F7D-8277-4CBA-88ED-E6660D356B9A}"/>
              </a:ext>
            </a:extLst>
          </p:cNvPr>
          <p:cNvGrpSpPr/>
          <p:nvPr/>
        </p:nvGrpSpPr>
        <p:grpSpPr>
          <a:xfrm>
            <a:off x="5909793" y="2684272"/>
            <a:ext cx="5536848" cy="3150864"/>
            <a:chOff x="5763877" y="2684272"/>
            <a:chExt cx="5536848" cy="3150864"/>
          </a:xfrm>
        </p:grpSpPr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DF8CBA29-4EBE-4B66-A8F1-4A38D642972E}"/>
                </a:ext>
              </a:extLst>
            </p:cNvPr>
            <p:cNvGrpSpPr/>
            <p:nvPr/>
          </p:nvGrpSpPr>
          <p:grpSpPr>
            <a:xfrm>
              <a:off x="5763877" y="2684272"/>
              <a:ext cx="5536848" cy="3150864"/>
              <a:chOff x="5763877" y="2684272"/>
              <a:chExt cx="5536848" cy="3150864"/>
            </a:xfrm>
          </p:grpSpPr>
          <p:pic>
            <p:nvPicPr>
              <p:cNvPr id="37" name="图片 36">
                <a:extLst>
                  <a:ext uri="{FF2B5EF4-FFF2-40B4-BE49-F238E27FC236}">
                    <a16:creationId xmlns:a16="http://schemas.microsoft.com/office/drawing/2014/main" id="{E802C292-AF2C-4580-9711-65DAE45A150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09594" y="4754187"/>
                <a:ext cx="3810994" cy="764748"/>
              </a:xfrm>
              <a:prstGeom prst="rect">
                <a:avLst/>
              </a:prstGeom>
            </p:spPr>
          </p:pic>
          <p:pic>
            <p:nvPicPr>
              <p:cNvPr id="35" name="图片 34">
                <a:extLst>
                  <a:ext uri="{FF2B5EF4-FFF2-40B4-BE49-F238E27FC236}">
                    <a16:creationId xmlns:a16="http://schemas.microsoft.com/office/drawing/2014/main" id="{ACDF58A3-9E76-44E8-BCE4-4920763DA8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20314" y="5257322"/>
                <a:ext cx="1189280" cy="524682"/>
              </a:xfrm>
              <a:prstGeom prst="rect">
                <a:avLst/>
              </a:prstGeom>
            </p:spPr>
          </p:pic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74E9BC10-9DD2-41C8-B671-87E34325B2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04545" y="2684272"/>
                <a:ext cx="4496180" cy="741980"/>
              </a:xfrm>
              <a:prstGeom prst="rect">
                <a:avLst/>
              </a:prstGeom>
            </p:spPr>
          </p:pic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F4CBA684-5756-49F7-B4E4-7DCFB8604827}"/>
                  </a:ext>
                </a:extLst>
              </p:cNvPr>
              <p:cNvCxnSpPr/>
              <p:nvPr/>
            </p:nvCxnSpPr>
            <p:spPr>
              <a:xfrm>
                <a:off x="6048118" y="3097030"/>
                <a:ext cx="836133" cy="149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对象 28">
                <a:extLst>
                  <a:ext uri="{FF2B5EF4-FFF2-40B4-BE49-F238E27FC236}">
                    <a16:creationId xmlns:a16="http://schemas.microsoft.com/office/drawing/2014/main" id="{03A22ABF-5B4A-4974-9B3C-179BB6EF0FA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2580703"/>
                  </p:ext>
                </p:extLst>
              </p:nvPr>
            </p:nvGraphicFramePr>
            <p:xfrm>
              <a:off x="6181648" y="3098125"/>
              <a:ext cx="544513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15640" imgH="152280" progId="Equation.DSMT4">
                      <p:embed/>
                    </p:oleObj>
                  </mc:Choice>
                  <mc:Fallback>
                    <p:oleObj name="Equation" r:id="rId18" imgW="215640" imgH="15228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DD254594-070D-4F15-B458-043E3D444F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6181648" y="3098125"/>
                            <a:ext cx="544513" cy="384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>
                <a:extLst>
                  <a:ext uri="{FF2B5EF4-FFF2-40B4-BE49-F238E27FC236}">
                    <a16:creationId xmlns:a16="http://schemas.microsoft.com/office/drawing/2014/main" id="{4BBF5310-B074-4F92-814B-7CB079EDC8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1392904"/>
                  </p:ext>
                </p:extLst>
              </p:nvPr>
            </p:nvGraphicFramePr>
            <p:xfrm>
              <a:off x="6226175" y="4919663"/>
              <a:ext cx="481013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90440" imgH="152280" progId="Equation.DSMT4">
                      <p:embed/>
                    </p:oleObj>
                  </mc:Choice>
                  <mc:Fallback>
                    <p:oleObj name="Equation" r:id="rId20" imgW="190440" imgH="152280" progId="Equation.DSMT4">
                      <p:embed/>
                      <p:pic>
                        <p:nvPicPr>
                          <p:cNvPr id="29" name="对象 28">
                            <a:extLst>
                              <a:ext uri="{FF2B5EF4-FFF2-40B4-BE49-F238E27FC236}">
                                <a16:creationId xmlns:a16="http://schemas.microsoft.com/office/drawing/2014/main" id="{03A22ABF-5B4A-4974-9B3C-179BB6EF0FA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6226175" y="4919663"/>
                            <a:ext cx="481013" cy="384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686BFDEA-4E11-4DA7-BD64-3D0E41AEF234}"/>
                  </a:ext>
                </a:extLst>
              </p:cNvPr>
              <p:cNvSpPr txBox="1"/>
              <p:nvPr/>
            </p:nvSpPr>
            <p:spPr>
              <a:xfrm>
                <a:off x="8010696" y="3286733"/>
                <a:ext cx="185951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强三角不等式</a:t>
                </a:r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85373D89-B497-4653-89A4-10CE4D067402}"/>
                  </a:ext>
                </a:extLst>
              </p:cNvPr>
              <p:cNvSpPr txBox="1"/>
              <p:nvPr/>
            </p:nvSpPr>
            <p:spPr>
              <a:xfrm>
                <a:off x="8010696" y="5465804"/>
                <a:ext cx="185951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严格三角等式</a:t>
                </a:r>
              </a:p>
            </p:txBody>
          </p:sp>
          <p:sp>
            <p:nvSpPr>
              <p:cNvPr id="25" name="左大括号 24">
                <a:extLst>
                  <a:ext uri="{FF2B5EF4-FFF2-40B4-BE49-F238E27FC236}">
                    <a16:creationId xmlns:a16="http://schemas.microsoft.com/office/drawing/2014/main" id="{77A1CD97-9FC8-4C36-BB28-5C35D079DB85}"/>
                  </a:ext>
                </a:extLst>
              </p:cNvPr>
              <p:cNvSpPr/>
              <p:nvPr/>
            </p:nvSpPr>
            <p:spPr>
              <a:xfrm>
                <a:off x="5763877" y="3091514"/>
                <a:ext cx="339387" cy="2213825"/>
              </a:xfrm>
              <a:prstGeom prst="leftBrace">
                <a:avLst>
                  <a:gd name="adj1" fmla="val 8333"/>
                  <a:gd name="adj2" fmla="val 51758"/>
                </a:avLst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3DABC1E2-EBA7-4ADF-994C-F92F518806D8}"/>
                </a:ext>
              </a:extLst>
            </p:cNvPr>
            <p:cNvCxnSpPr/>
            <p:nvPr/>
          </p:nvCxnSpPr>
          <p:spPr>
            <a:xfrm>
              <a:off x="6091441" y="5303849"/>
              <a:ext cx="836133" cy="149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7810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CA73B050-89F0-4149-BA4E-FA0A0F4FC7A1}"/>
              </a:ext>
            </a:extLst>
          </p:cNvPr>
          <p:cNvGrpSpPr/>
          <p:nvPr/>
        </p:nvGrpSpPr>
        <p:grpSpPr>
          <a:xfrm>
            <a:off x="987985" y="4307898"/>
            <a:ext cx="1707455" cy="678730"/>
            <a:chOff x="1084383" y="2862239"/>
            <a:chExt cx="1707455" cy="67873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53FA52D-5E5F-45E9-9EC0-C24A052E4ADD}"/>
                </a:ext>
              </a:extLst>
            </p:cNvPr>
            <p:cNvSpPr/>
            <p:nvPr/>
          </p:nvSpPr>
          <p:spPr>
            <a:xfrm>
              <a:off x="1084383" y="2862239"/>
              <a:ext cx="1707455" cy="67873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5730FF8-9A7B-41E0-97E2-2D5EBD257A72}"/>
                </a:ext>
              </a:extLst>
            </p:cNvPr>
            <p:cNvSpPr txBox="1"/>
            <p:nvPr/>
          </p:nvSpPr>
          <p:spPr>
            <a:xfrm>
              <a:off x="1173596" y="3171637"/>
              <a:ext cx="161824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三个特殊映射</a:t>
              </a: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0566F0F2-6563-45A1-9139-F7DACC0872B9}"/>
              </a:ext>
            </a:extLst>
          </p:cNvPr>
          <p:cNvGrpSpPr/>
          <p:nvPr/>
        </p:nvGrpSpPr>
        <p:grpSpPr>
          <a:xfrm>
            <a:off x="957924" y="969105"/>
            <a:ext cx="6106568" cy="3778281"/>
            <a:chOff x="957924" y="969105"/>
            <a:chExt cx="6106568" cy="3778281"/>
          </a:xfrm>
        </p:grpSpPr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1FA9D035-3992-42C4-85B6-E18AF49D85CD}"/>
                </a:ext>
              </a:extLst>
            </p:cNvPr>
            <p:cNvCxnSpPr>
              <a:cxnSpLocks/>
            </p:cNvCxnSpPr>
            <p:nvPr/>
          </p:nvCxnSpPr>
          <p:spPr>
            <a:xfrm>
              <a:off x="4402222" y="1282272"/>
              <a:ext cx="2662270" cy="3465114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207DFC4F-EEC4-44A9-9020-3FBC06AC9CDE}"/>
                </a:ext>
              </a:extLst>
            </p:cNvPr>
            <p:cNvGrpSpPr/>
            <p:nvPr/>
          </p:nvGrpSpPr>
          <p:grpSpPr>
            <a:xfrm>
              <a:off x="957924" y="1442368"/>
              <a:ext cx="1711205" cy="678730"/>
              <a:chOff x="1084383" y="2862239"/>
              <a:chExt cx="1711205" cy="678730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40015E4-E58B-47C6-B3D1-E9F5B1A1DA7E}"/>
                  </a:ext>
                </a:extLst>
              </p:cNvPr>
              <p:cNvSpPr/>
              <p:nvPr/>
            </p:nvSpPr>
            <p:spPr>
              <a:xfrm>
                <a:off x="1084383" y="2862239"/>
                <a:ext cx="1707455" cy="67873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0AC21831-1E45-423C-AD76-5660FF8D205A}"/>
                  </a:ext>
                </a:extLst>
              </p:cNvPr>
              <p:cNvSpPr txBox="1"/>
              <p:nvPr/>
            </p:nvSpPr>
            <p:spPr>
              <a:xfrm>
                <a:off x="1084383" y="3016938"/>
                <a:ext cx="4039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环</a:t>
                </a:r>
              </a:p>
            </p:txBody>
          </p:sp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A4FD615C-3FE2-4C45-9042-7FFE51063E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6950019"/>
                  </p:ext>
                </p:extLst>
              </p:nvPr>
            </p:nvGraphicFramePr>
            <p:xfrm>
              <a:off x="2481263" y="2947988"/>
              <a:ext cx="314325" cy="523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52280" imgH="253800" progId="Equation.DSMT4">
                      <p:embed/>
                    </p:oleObj>
                  </mc:Choice>
                  <mc:Fallback>
                    <p:oleObj name="Equation" r:id="rId2" imgW="152280" imgH="253800" progId="Equation.DSMT4">
                      <p:embed/>
                      <p:pic>
                        <p:nvPicPr>
                          <p:cNvPr id="6" name="对象 5">
                            <a:extLst>
                              <a:ext uri="{FF2B5EF4-FFF2-40B4-BE49-F238E27FC236}">
                                <a16:creationId xmlns:a16="http://schemas.microsoft.com/office/drawing/2014/main" id="{F28B1BEA-8149-4700-889E-FF2F403B4A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481263" y="2947988"/>
                            <a:ext cx="314325" cy="523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A1C3411E-6143-4129-B516-280AFA91D826}"/>
                  </a:ext>
                </a:extLst>
              </p:cNvPr>
              <p:cNvSpPr txBox="1"/>
              <p:nvPr/>
            </p:nvSpPr>
            <p:spPr>
              <a:xfrm>
                <a:off x="1669707" y="3016938"/>
                <a:ext cx="97033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上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赋值</a:t>
                </a:r>
              </a:p>
            </p:txBody>
          </p:sp>
          <p:graphicFrame>
            <p:nvGraphicFramePr>
              <p:cNvPr id="46" name="对象 45">
                <a:extLst>
                  <a:ext uri="{FF2B5EF4-FFF2-40B4-BE49-F238E27FC236}">
                    <a16:creationId xmlns:a16="http://schemas.microsoft.com/office/drawing/2014/main" id="{53CE273E-7A24-4039-A3E7-D947DF3672A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0883362"/>
                  </p:ext>
                </p:extLst>
              </p:nvPr>
            </p:nvGraphicFramePr>
            <p:xfrm>
              <a:off x="1367279" y="2976956"/>
              <a:ext cx="417204" cy="449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4880" imgH="177480" progId="Equation.DSMT4">
                      <p:embed/>
                    </p:oleObj>
                  </mc:Choice>
                  <mc:Fallback>
                    <p:oleObj name="Equation" r:id="rId4" imgW="164880" imgH="17748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DD254594-070D-4F15-B458-043E3D444FE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367279" y="2976956"/>
                            <a:ext cx="417204" cy="4492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68CDF10C-EB17-4CF9-9B08-650619E33559}"/>
                </a:ext>
              </a:extLst>
            </p:cNvPr>
            <p:cNvCxnSpPr>
              <a:cxnSpLocks/>
              <a:stCxn id="42" idx="3"/>
            </p:cNvCxnSpPr>
            <p:nvPr/>
          </p:nvCxnSpPr>
          <p:spPr>
            <a:xfrm flipV="1">
              <a:off x="2665379" y="1282272"/>
              <a:ext cx="1780161" cy="499461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C9081630-E4D1-481F-8354-94D3B7F30CB4}"/>
                </a:ext>
              </a:extLst>
            </p:cNvPr>
            <p:cNvCxnSpPr>
              <a:cxnSpLocks/>
              <a:endCxn id="12" idx="1"/>
            </p:cNvCxnSpPr>
            <p:nvPr/>
          </p:nvCxnSpPr>
          <p:spPr>
            <a:xfrm flipV="1">
              <a:off x="4416357" y="969105"/>
              <a:ext cx="2603776" cy="317066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3EB95029-9CF1-4DB9-A500-F19FD28EF1F0}"/>
                </a:ext>
              </a:extLst>
            </p:cNvPr>
            <p:cNvCxnSpPr>
              <a:cxnSpLocks/>
              <a:endCxn id="14" idx="1"/>
            </p:cNvCxnSpPr>
            <p:nvPr/>
          </p:nvCxnSpPr>
          <p:spPr>
            <a:xfrm>
              <a:off x="4416357" y="1282272"/>
              <a:ext cx="2641879" cy="1642425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16A3BA00-B2C6-4BB7-8AA7-A0702AF8D4BA}"/>
                </a:ext>
              </a:extLst>
            </p:cNvPr>
            <p:cNvSpPr txBox="1"/>
            <p:nvPr/>
          </p:nvSpPr>
          <p:spPr>
            <a:xfrm>
              <a:off x="2696113" y="990929"/>
              <a:ext cx="182973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strowski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5C284C2A-10DB-4D72-91BB-6B4A43EF1012}"/>
                </a:ext>
              </a:extLst>
            </p:cNvPr>
            <p:cNvSpPr txBox="1"/>
            <p:nvPr/>
          </p:nvSpPr>
          <p:spPr>
            <a:xfrm>
              <a:off x="3165254" y="1634516"/>
              <a:ext cx="71383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等价</a:t>
              </a: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B29E04BC-C732-4733-9D91-74AEC9EDA709}"/>
              </a:ext>
            </a:extLst>
          </p:cNvPr>
          <p:cNvGrpSpPr/>
          <p:nvPr/>
        </p:nvGrpSpPr>
        <p:grpSpPr>
          <a:xfrm>
            <a:off x="2695440" y="335118"/>
            <a:ext cx="9496560" cy="5909842"/>
            <a:chOff x="2695440" y="335118"/>
            <a:chExt cx="9496560" cy="5909842"/>
          </a:xfrm>
        </p:grpSpPr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D63FC9BA-48D4-4ED0-952F-4228B36B75A1}"/>
                </a:ext>
              </a:extLst>
            </p:cNvPr>
            <p:cNvGrpSpPr/>
            <p:nvPr/>
          </p:nvGrpSpPr>
          <p:grpSpPr>
            <a:xfrm>
              <a:off x="2695440" y="335118"/>
              <a:ext cx="9496560" cy="5909842"/>
              <a:chOff x="2695440" y="335118"/>
              <a:chExt cx="9496560" cy="5909842"/>
            </a:xfrm>
          </p:grpSpPr>
          <p:sp>
            <p:nvSpPr>
              <p:cNvPr id="10" name="左大括号 9">
                <a:extLst>
                  <a:ext uri="{FF2B5EF4-FFF2-40B4-BE49-F238E27FC236}">
                    <a16:creationId xmlns:a16="http://schemas.microsoft.com/office/drawing/2014/main" id="{F7309BBB-8089-4A53-9BC1-266B5358934D}"/>
                  </a:ext>
                </a:extLst>
              </p:cNvPr>
              <p:cNvSpPr/>
              <p:nvPr/>
            </p:nvSpPr>
            <p:spPr>
              <a:xfrm>
                <a:off x="6686150" y="969105"/>
                <a:ext cx="333983" cy="4017523"/>
              </a:xfrm>
              <a:prstGeom prst="leftBrac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7A5EC620-2B1A-456A-B9C7-D412B1F5211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20133" y="690951"/>
                <a:ext cx="632515" cy="556308"/>
              </a:xfrm>
              <a:prstGeom prst="rect">
                <a:avLst/>
              </a:prstGeom>
            </p:spPr>
          </p:pic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FEFCB57C-92A1-4192-A80A-1EF795C571A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58236" y="2627491"/>
                <a:ext cx="594412" cy="594412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44188F9D-9714-4B95-917C-1830B60D01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73477" y="4719905"/>
                <a:ext cx="563929" cy="533446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F026D10E-C04F-4ADD-B333-7DA0D523C78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108337" y="335118"/>
                <a:ext cx="2846962" cy="1267974"/>
              </a:xfrm>
              <a:prstGeom prst="rect">
                <a:avLst/>
              </a:prstGeom>
            </p:spPr>
          </p:pic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0FDDDE16-B121-4472-A28E-9C247775930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836" r="6336" b="12669"/>
              <a:stretch/>
            </p:blipFill>
            <p:spPr>
              <a:xfrm>
                <a:off x="8182114" y="2121098"/>
                <a:ext cx="4009886" cy="1607198"/>
              </a:xfrm>
              <a:prstGeom prst="rect">
                <a:avLst/>
              </a:prstGeom>
            </p:spPr>
          </p:pic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D6049608-A53D-41C9-A638-6270172FBC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048475" y="4379664"/>
                <a:ext cx="3352760" cy="1213928"/>
              </a:xfrm>
              <a:prstGeom prst="rect">
                <a:avLst/>
              </a:prstGeom>
            </p:spPr>
          </p:pic>
          <p:pic>
            <p:nvPicPr>
              <p:cNvPr id="24" name="图片 23">
                <a:extLst>
                  <a:ext uri="{FF2B5EF4-FFF2-40B4-BE49-F238E27FC236}">
                    <a16:creationId xmlns:a16="http://schemas.microsoft.com/office/drawing/2014/main" id="{3352A5BC-45E2-489A-8648-947D2F08D9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24683" y="5448492"/>
                <a:ext cx="4800344" cy="796468"/>
              </a:xfrm>
              <a:prstGeom prst="rect">
                <a:avLst/>
              </a:prstGeom>
            </p:spPr>
          </p:pic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645F9D2E-BCDC-497D-ABE3-69C65923C1BB}"/>
                  </a:ext>
                </a:extLst>
              </p:cNvPr>
              <p:cNvCxnSpPr>
                <a:endCxn id="18" idx="1"/>
              </p:cNvCxnSpPr>
              <p:nvPr/>
            </p:nvCxnSpPr>
            <p:spPr>
              <a:xfrm>
                <a:off x="7782128" y="969105"/>
                <a:ext cx="1326209" cy="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5B9150AF-5BD9-47B9-992A-7EC4BA582628}"/>
                  </a:ext>
                </a:extLst>
              </p:cNvPr>
              <p:cNvCxnSpPr>
                <a:cxnSpLocks/>
                <a:stCxn id="14" idx="3"/>
                <a:endCxn id="20" idx="1"/>
              </p:cNvCxnSpPr>
              <p:nvPr/>
            </p:nvCxnSpPr>
            <p:spPr>
              <a:xfrm>
                <a:off x="7652648" y="2924697"/>
                <a:ext cx="529466" cy="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144CEF77-BF12-4277-93F1-C6084F0F125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37406" y="4986628"/>
                <a:ext cx="544708" cy="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829BF546-A613-42A4-ACCF-F049FCC85E8F}"/>
                  </a:ext>
                </a:extLst>
              </p:cNvPr>
              <p:cNvCxnSpPr>
                <a:cxnSpLocks/>
                <a:stCxn id="8" idx="3"/>
              </p:cNvCxnSpPr>
              <p:nvPr/>
            </p:nvCxnSpPr>
            <p:spPr>
              <a:xfrm flipV="1">
                <a:off x="2695440" y="2996119"/>
                <a:ext cx="3783181" cy="1805843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5E07DA04-B998-4533-880E-33932CA0D956}"/>
                </a:ext>
              </a:extLst>
            </p:cNvPr>
            <p:cNvSpPr txBox="1"/>
            <p:nvPr/>
          </p:nvSpPr>
          <p:spPr>
            <a:xfrm>
              <a:off x="6809776" y="1193334"/>
              <a:ext cx="182973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平凡映射</a:t>
              </a:r>
            </a:p>
          </p:txBody>
        </p:sp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id="{46B8B162-78D9-44B4-B9C3-38CFF5F21BD9}"/>
                </a:ext>
              </a:extLst>
            </p:cNvPr>
            <p:cNvSpPr txBox="1"/>
            <p:nvPr/>
          </p:nvSpPr>
          <p:spPr>
            <a:xfrm>
              <a:off x="6867260" y="3163823"/>
              <a:ext cx="182973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普通映射</a:t>
              </a:r>
            </a:p>
          </p:txBody>
        </p: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F521A50C-E651-4EBA-AF7B-5F6C5B056AB0}"/>
                </a:ext>
              </a:extLst>
            </p:cNvPr>
            <p:cNvSpPr txBox="1"/>
            <p:nvPr/>
          </p:nvSpPr>
          <p:spPr>
            <a:xfrm>
              <a:off x="6867260" y="5253351"/>
              <a:ext cx="182973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-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进映射</a:t>
              </a:r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91E699E5-FE85-44B6-A2BD-97150CCF9997}"/>
              </a:ext>
            </a:extLst>
          </p:cNvPr>
          <p:cNvGrpSpPr/>
          <p:nvPr/>
        </p:nvGrpSpPr>
        <p:grpSpPr>
          <a:xfrm>
            <a:off x="8338927" y="1375792"/>
            <a:ext cx="1936040" cy="5331031"/>
            <a:chOff x="8338927" y="1375792"/>
            <a:chExt cx="1936040" cy="5331031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13B89FF1-4A6E-4994-993F-9A8A4527CBC7}"/>
                </a:ext>
              </a:extLst>
            </p:cNvPr>
            <p:cNvSpPr txBox="1"/>
            <p:nvPr/>
          </p:nvSpPr>
          <p:spPr>
            <a:xfrm>
              <a:off x="8445232" y="3358964"/>
              <a:ext cx="182973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阿基米德赋值</a:t>
              </a: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CAAA9529-17DE-4DF0-A46B-1D5B593A70CA}"/>
                </a:ext>
              </a:extLst>
            </p:cNvPr>
            <p:cNvSpPr txBox="1"/>
            <p:nvPr/>
          </p:nvSpPr>
          <p:spPr>
            <a:xfrm>
              <a:off x="8338927" y="1375792"/>
              <a:ext cx="182973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非阿基米德赋值</a:t>
              </a: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7E0C9BE2-E16D-4749-BEBD-A63F9EAA1DDE}"/>
                </a:ext>
              </a:extLst>
            </p:cNvPr>
            <p:cNvSpPr txBox="1"/>
            <p:nvPr/>
          </p:nvSpPr>
          <p:spPr>
            <a:xfrm>
              <a:off x="8357322" y="6337491"/>
              <a:ext cx="182973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非阿基米德赋值</a:t>
              </a:r>
            </a:p>
          </p:txBody>
        </p:sp>
      </p:grpSp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ADE224B6-E573-4D67-A294-83344C2CB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493857"/>
              </p:ext>
            </p:extLst>
          </p:nvPr>
        </p:nvGraphicFramePr>
        <p:xfrm>
          <a:off x="2013144" y="4306654"/>
          <a:ext cx="315890" cy="38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3144" y="4306654"/>
                        <a:ext cx="315890" cy="38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文本框 78">
            <a:extLst>
              <a:ext uri="{FF2B5EF4-FFF2-40B4-BE49-F238E27FC236}">
                <a16:creationId xmlns:a16="http://schemas.microsoft.com/office/drawing/2014/main" id="{A8438204-DBC2-4F4F-BC59-AE42DF2E0132}"/>
              </a:ext>
            </a:extLst>
          </p:cNvPr>
          <p:cNvSpPr txBox="1"/>
          <p:nvPr/>
        </p:nvSpPr>
        <p:spPr>
          <a:xfrm>
            <a:off x="987141" y="4326110"/>
            <a:ext cx="1131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有理数域</a:t>
            </a: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A05D3BE1-43AB-4D96-859C-2658319A3C1F}"/>
              </a:ext>
            </a:extLst>
          </p:cNvPr>
          <p:cNvSpPr txBox="1"/>
          <p:nvPr/>
        </p:nvSpPr>
        <p:spPr>
          <a:xfrm>
            <a:off x="2208213" y="4316382"/>
            <a:ext cx="4168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上</a:t>
            </a:r>
          </a:p>
        </p:txBody>
      </p:sp>
    </p:spTree>
    <p:extLst>
      <p:ext uri="{BB962C8B-B14F-4D97-AF65-F5344CB8AC3E}">
        <p14:creationId xmlns:p14="http://schemas.microsoft.com/office/powerpoint/2010/main" val="113829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71ED960-F3F5-44BF-95CB-BAFC0E42F73A}"/>
              </a:ext>
            </a:extLst>
          </p:cNvPr>
          <p:cNvSpPr/>
          <p:nvPr/>
        </p:nvSpPr>
        <p:spPr>
          <a:xfrm>
            <a:off x="5419927" y="262646"/>
            <a:ext cx="4387175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F8D171-ECBC-448F-BDD8-B2B48DFEC83A}"/>
              </a:ext>
            </a:extLst>
          </p:cNvPr>
          <p:cNvSpPr txBox="1"/>
          <p:nvPr/>
        </p:nvSpPr>
        <p:spPr>
          <a:xfrm>
            <a:off x="680936" y="2653285"/>
            <a:ext cx="28015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/>
              <a:t>三步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8CD6F6E-8B10-4BAB-82EA-DF15B76F1E54}"/>
              </a:ext>
            </a:extLst>
          </p:cNvPr>
          <p:cNvSpPr txBox="1"/>
          <p:nvPr/>
        </p:nvSpPr>
        <p:spPr>
          <a:xfrm>
            <a:off x="5642044" y="335125"/>
            <a:ext cx="41650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赋值结构的介绍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8739539-68E0-47BD-809E-1E406C2F1DD6}"/>
              </a:ext>
            </a:extLst>
          </p:cNvPr>
          <p:cNvSpPr/>
          <p:nvPr/>
        </p:nvSpPr>
        <p:spPr>
          <a:xfrm>
            <a:off x="4953000" y="2514600"/>
            <a:ext cx="5513962" cy="914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5D3C28A-D035-4D73-8949-CD9A7A36CD6D}"/>
              </a:ext>
            </a:extLst>
          </p:cNvPr>
          <p:cNvSpPr txBox="1"/>
          <p:nvPr/>
        </p:nvSpPr>
        <p:spPr>
          <a:xfrm>
            <a:off x="5831734" y="2587079"/>
            <a:ext cx="476331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的完备性、完备化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3B3A3DA-D400-4EC2-AE81-F0BD5591E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4333" y="2545290"/>
          <a:ext cx="787400" cy="85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3B3A3DA-D400-4EC2-AE81-F0BD5591E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44333" y="2545290"/>
                        <a:ext cx="787400" cy="853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3B53EAB-8D44-4988-96F2-71B54282A80F}"/>
              </a:ext>
            </a:extLst>
          </p:cNvPr>
          <p:cNvSpPr/>
          <p:nvPr/>
        </p:nvSpPr>
        <p:spPr>
          <a:xfrm>
            <a:off x="4953001" y="4938408"/>
            <a:ext cx="5513962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32B2C0B-F27C-4471-AE23-3E50C06D67BC}"/>
              </a:ext>
            </a:extLst>
          </p:cNvPr>
          <p:cNvSpPr txBox="1"/>
          <p:nvPr/>
        </p:nvSpPr>
        <p:spPr>
          <a:xfrm>
            <a:off x="5147548" y="5010887"/>
            <a:ext cx="5309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完备化的环同构表示</a:t>
            </a:r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E33CA0DC-6048-436B-9479-DEC8FE59A823}"/>
              </a:ext>
            </a:extLst>
          </p:cNvPr>
          <p:cNvSpPr/>
          <p:nvPr/>
        </p:nvSpPr>
        <p:spPr>
          <a:xfrm>
            <a:off x="7315200" y="1245140"/>
            <a:ext cx="807396" cy="11969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下 12">
            <a:extLst>
              <a:ext uri="{FF2B5EF4-FFF2-40B4-BE49-F238E27FC236}">
                <a16:creationId xmlns:a16="http://schemas.microsoft.com/office/drawing/2014/main" id="{AB39357E-F600-4A0A-BEA5-D1E3039FBEEC}"/>
              </a:ext>
            </a:extLst>
          </p:cNvPr>
          <p:cNvSpPr/>
          <p:nvPr/>
        </p:nvSpPr>
        <p:spPr>
          <a:xfrm>
            <a:off x="7306283" y="3668948"/>
            <a:ext cx="807396" cy="11969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左中括号 13">
            <a:extLst>
              <a:ext uri="{FF2B5EF4-FFF2-40B4-BE49-F238E27FC236}">
                <a16:creationId xmlns:a16="http://schemas.microsoft.com/office/drawing/2014/main" id="{5429CABA-8E8A-45C5-B057-58EEC65D243E}"/>
              </a:ext>
            </a:extLst>
          </p:cNvPr>
          <p:cNvSpPr/>
          <p:nvPr/>
        </p:nvSpPr>
        <p:spPr>
          <a:xfrm>
            <a:off x="3677049" y="583660"/>
            <a:ext cx="865768" cy="5009744"/>
          </a:xfrm>
          <a:prstGeom prst="leftBracket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2157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347AF5CF-3B03-4062-894D-9FA3BA7D80A9}"/>
              </a:ext>
            </a:extLst>
          </p:cNvPr>
          <p:cNvGrpSpPr/>
          <p:nvPr/>
        </p:nvGrpSpPr>
        <p:grpSpPr>
          <a:xfrm>
            <a:off x="586268" y="364686"/>
            <a:ext cx="2163718" cy="2515453"/>
            <a:chOff x="586268" y="364686"/>
            <a:chExt cx="2163718" cy="2515453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44188F9D-9714-4B95-917C-1830B60D019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6621" y="2346693"/>
              <a:ext cx="563929" cy="533446"/>
            </a:xfrm>
            <a:prstGeom prst="rect">
              <a:avLst/>
            </a:prstGeom>
          </p:spPr>
        </p:pic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D8FF9A01-D678-479F-B3E8-FA935B1F3CB7}"/>
                </a:ext>
              </a:extLst>
            </p:cNvPr>
            <p:cNvGrpSpPr/>
            <p:nvPr/>
          </p:nvGrpSpPr>
          <p:grpSpPr>
            <a:xfrm>
              <a:off x="586268" y="430400"/>
              <a:ext cx="2163718" cy="2331976"/>
              <a:chOff x="586268" y="430400"/>
              <a:chExt cx="2163718" cy="2331976"/>
            </a:xfrm>
          </p:grpSpPr>
          <p:sp>
            <p:nvSpPr>
              <p:cNvPr id="10" name="左大括号 9">
                <a:extLst>
                  <a:ext uri="{FF2B5EF4-FFF2-40B4-BE49-F238E27FC236}">
                    <a16:creationId xmlns:a16="http://schemas.microsoft.com/office/drawing/2014/main" id="{F7309BBB-8089-4A53-9BC1-266B5358934D}"/>
                  </a:ext>
                </a:extLst>
              </p:cNvPr>
              <p:cNvSpPr/>
              <p:nvPr/>
            </p:nvSpPr>
            <p:spPr>
              <a:xfrm>
                <a:off x="586268" y="615066"/>
                <a:ext cx="333983" cy="1998350"/>
              </a:xfrm>
              <a:prstGeom prst="leftBrace">
                <a:avLst/>
              </a:prstGeom>
              <a:ln w="5715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文本框 71">
                <a:extLst>
                  <a:ext uri="{FF2B5EF4-FFF2-40B4-BE49-F238E27FC236}">
                    <a16:creationId xmlns:a16="http://schemas.microsoft.com/office/drawing/2014/main" id="{5E07DA04-B998-4533-880E-33932CA0D956}"/>
                  </a:ext>
                </a:extLst>
              </p:cNvPr>
              <p:cNvSpPr txBox="1"/>
              <p:nvPr/>
            </p:nvSpPr>
            <p:spPr>
              <a:xfrm>
                <a:off x="920251" y="430400"/>
                <a:ext cx="182973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凡赋值</a:t>
                </a:r>
              </a:p>
            </p:txBody>
          </p:sp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46B8B162-78D9-44B4-B9C3-38CFF5F21BD9}"/>
                  </a:ext>
                </a:extLst>
              </p:cNvPr>
              <p:cNvSpPr txBox="1"/>
              <p:nvPr/>
            </p:nvSpPr>
            <p:spPr>
              <a:xfrm>
                <a:off x="920248" y="1402591"/>
                <a:ext cx="182973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普通赋值</a:t>
                </a:r>
              </a:p>
            </p:txBody>
          </p:sp>
          <p:sp>
            <p:nvSpPr>
              <p:cNvPr id="74" name="文本框 73">
                <a:extLst>
                  <a:ext uri="{FF2B5EF4-FFF2-40B4-BE49-F238E27FC236}">
                    <a16:creationId xmlns:a16="http://schemas.microsoft.com/office/drawing/2014/main" id="{F521A50C-E651-4EBA-AF7B-5F6C5B056AB0}"/>
                  </a:ext>
                </a:extLst>
              </p:cNvPr>
              <p:cNvSpPr txBox="1"/>
              <p:nvPr/>
            </p:nvSpPr>
            <p:spPr>
              <a:xfrm>
                <a:off x="920247" y="2393044"/>
                <a:ext cx="182973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-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进赋值</a:t>
                </a:r>
              </a:p>
            </p:txBody>
          </p:sp>
        </p:grp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7A5EC620-2B1A-456A-B9C7-D412B1F5211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6621" y="364686"/>
              <a:ext cx="632515" cy="556308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FEFCB57C-92A1-4192-A80A-1EF795C571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44724" y="1317035"/>
              <a:ext cx="594412" cy="594412"/>
            </a:xfrm>
            <a:prstGeom prst="rect">
              <a:avLst/>
            </a:prstGeom>
          </p:spPr>
        </p:pic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62F593ED-F3E0-441E-8FB1-38DB7F2B4609}"/>
              </a:ext>
            </a:extLst>
          </p:cNvPr>
          <p:cNvGrpSpPr/>
          <p:nvPr/>
        </p:nvGrpSpPr>
        <p:grpSpPr>
          <a:xfrm>
            <a:off x="414409" y="3718587"/>
            <a:ext cx="2591438" cy="2377044"/>
            <a:chOff x="414409" y="3718587"/>
            <a:chExt cx="2591438" cy="2377044"/>
          </a:xfrm>
        </p:grpSpPr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625E4C0F-E9BD-41A1-9DC8-AA10C49899BC}"/>
                </a:ext>
              </a:extLst>
            </p:cNvPr>
            <p:cNvSpPr/>
            <p:nvPr/>
          </p:nvSpPr>
          <p:spPr>
            <a:xfrm>
              <a:off x="1013344" y="3718587"/>
              <a:ext cx="1119787" cy="44179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1369C293-1BE6-4410-986B-B467BDDDB4CA}"/>
                </a:ext>
              </a:extLst>
            </p:cNvPr>
            <p:cNvSpPr txBox="1"/>
            <p:nvPr/>
          </p:nvSpPr>
          <p:spPr>
            <a:xfrm>
              <a:off x="1131740" y="3771597"/>
              <a:ext cx="161824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完备性</a:t>
              </a: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C67F2C82-26D0-44D1-ACD5-0F3C65A8F125}"/>
                </a:ext>
              </a:extLst>
            </p:cNvPr>
            <p:cNvGrpSpPr/>
            <p:nvPr/>
          </p:nvGrpSpPr>
          <p:grpSpPr>
            <a:xfrm>
              <a:off x="414409" y="5193389"/>
              <a:ext cx="2591438" cy="902242"/>
              <a:chOff x="920247" y="5173312"/>
              <a:chExt cx="2591438" cy="902242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3C3136C1-5EB5-4B35-9415-1F646D16DC5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9370" b="7313"/>
              <a:stretch/>
            </p:blipFill>
            <p:spPr>
              <a:xfrm>
                <a:off x="920247" y="5173312"/>
                <a:ext cx="2591438" cy="441797"/>
              </a:xfrm>
              <a:prstGeom prst="rect">
                <a:avLst/>
              </a:prstGeom>
            </p:spPr>
          </p:pic>
          <p:pic>
            <p:nvPicPr>
              <p:cNvPr id="50" name="图片 49">
                <a:extLst>
                  <a:ext uri="{FF2B5EF4-FFF2-40B4-BE49-F238E27FC236}">
                    <a16:creationId xmlns:a16="http://schemas.microsoft.com/office/drawing/2014/main" id="{CA681588-F194-4275-97C1-083DCD1DFE0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264" t="10713"/>
              <a:stretch/>
            </p:blipFill>
            <p:spPr>
              <a:xfrm>
                <a:off x="941341" y="5649966"/>
                <a:ext cx="2494488" cy="425588"/>
              </a:xfrm>
              <a:prstGeom prst="rect">
                <a:avLst/>
              </a:prstGeom>
            </p:spPr>
          </p:pic>
        </p:grpSp>
        <p:sp>
          <p:nvSpPr>
            <p:cNvPr id="7" name="箭头: 下 6">
              <a:extLst>
                <a:ext uri="{FF2B5EF4-FFF2-40B4-BE49-F238E27FC236}">
                  <a16:creationId xmlns:a16="http://schemas.microsoft.com/office/drawing/2014/main" id="{0FA504F3-1DD9-417F-9ED8-97D1BF523548}"/>
                </a:ext>
              </a:extLst>
            </p:cNvPr>
            <p:cNvSpPr/>
            <p:nvPr/>
          </p:nvSpPr>
          <p:spPr>
            <a:xfrm>
              <a:off x="1420238" y="4338536"/>
              <a:ext cx="311285" cy="778059"/>
            </a:xfrm>
            <a:prstGeom prst="downArrow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E5570358-A178-4F35-901F-0AA5F61CD0FF}"/>
              </a:ext>
            </a:extLst>
          </p:cNvPr>
          <p:cNvGrpSpPr/>
          <p:nvPr/>
        </p:nvGrpSpPr>
        <p:grpSpPr>
          <a:xfrm>
            <a:off x="2665379" y="437082"/>
            <a:ext cx="3767624" cy="3522075"/>
            <a:chOff x="2665379" y="437082"/>
            <a:chExt cx="3767624" cy="3522075"/>
          </a:xfrm>
        </p:grpSpPr>
        <p:sp>
          <p:nvSpPr>
            <p:cNvPr id="9" name="右中括号 8">
              <a:extLst>
                <a:ext uri="{FF2B5EF4-FFF2-40B4-BE49-F238E27FC236}">
                  <a16:creationId xmlns:a16="http://schemas.microsoft.com/office/drawing/2014/main" id="{5953563A-40AB-49C7-A6BE-33A8BBE87FEE}"/>
                </a:ext>
              </a:extLst>
            </p:cNvPr>
            <p:cNvSpPr/>
            <p:nvPr/>
          </p:nvSpPr>
          <p:spPr>
            <a:xfrm>
              <a:off x="2665379" y="615066"/>
              <a:ext cx="418582" cy="3344091"/>
            </a:xfrm>
            <a:prstGeom prst="rightBracket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6E3F0C28-AC90-49D6-AACF-17542EB47808}"/>
                </a:ext>
              </a:extLst>
            </p:cNvPr>
            <p:cNvCxnSpPr>
              <a:cxnSpLocks/>
            </p:cNvCxnSpPr>
            <p:nvPr/>
          </p:nvCxnSpPr>
          <p:spPr>
            <a:xfrm>
              <a:off x="2976957" y="624795"/>
              <a:ext cx="1069749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6BC89DB0-0049-4C22-8046-3BF0970AB6ED}"/>
                </a:ext>
              </a:extLst>
            </p:cNvPr>
            <p:cNvCxnSpPr/>
            <p:nvPr/>
          </p:nvCxnSpPr>
          <p:spPr>
            <a:xfrm>
              <a:off x="3064505" y="1634715"/>
              <a:ext cx="982201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24EAB72E-32A9-4DFA-B503-6774B226C547}"/>
                </a:ext>
              </a:extLst>
            </p:cNvPr>
            <p:cNvCxnSpPr/>
            <p:nvPr/>
          </p:nvCxnSpPr>
          <p:spPr>
            <a:xfrm>
              <a:off x="3064505" y="2613416"/>
              <a:ext cx="982201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A6C721AC-D5D9-425E-8AFD-820442989FC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90018" y="437082"/>
              <a:ext cx="2080440" cy="411516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36BE7622-C4CF-47A1-A1A0-E8959EB520C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1914" y="1402591"/>
              <a:ext cx="2118544" cy="426757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1B2D2224-974B-4157-8F71-56C9BB47421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47736" y="2341829"/>
              <a:ext cx="2385267" cy="640135"/>
            </a:xfrm>
            <a:prstGeom prst="rect">
              <a:avLst/>
            </a:prstGeom>
          </p:spPr>
        </p:pic>
      </p:grpSp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F8F57747-3A9B-4A74-B808-748FF32D0BB7}"/>
              </a:ext>
            </a:extLst>
          </p:cNvPr>
          <p:cNvGrpSpPr/>
          <p:nvPr/>
        </p:nvGrpSpPr>
        <p:grpSpPr>
          <a:xfrm>
            <a:off x="3064505" y="2981964"/>
            <a:ext cx="5695538" cy="3188428"/>
            <a:chOff x="3064505" y="2981964"/>
            <a:chExt cx="5695538" cy="3188428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51516D73-0D08-492A-B6C4-E747905386C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64505" y="4412283"/>
              <a:ext cx="5695538" cy="1113586"/>
            </a:xfrm>
            <a:prstGeom prst="rect">
              <a:avLst/>
            </a:prstGeom>
          </p:spPr>
        </p:pic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FE5E3DB8-27E9-40EF-80BC-B04C8C5FA50C}"/>
                </a:ext>
              </a:extLst>
            </p:cNvPr>
            <p:cNvCxnSpPr/>
            <p:nvPr/>
          </p:nvCxnSpPr>
          <p:spPr>
            <a:xfrm>
              <a:off x="5009745" y="2981964"/>
              <a:ext cx="902529" cy="157058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B5F186EA-B5E0-44B5-B148-B9D03F258367}"/>
                </a:ext>
              </a:extLst>
            </p:cNvPr>
            <p:cNvSpPr txBox="1"/>
            <p:nvPr/>
          </p:nvSpPr>
          <p:spPr>
            <a:xfrm>
              <a:off x="5230238" y="5524061"/>
              <a:ext cx="1848255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FF0000"/>
                  </a:solidFill>
                </a:rPr>
                <a:t>是柯西列，</a:t>
              </a:r>
              <a:br>
                <a:rPr lang="en-US" altLang="zh-CN" dirty="0">
                  <a:solidFill>
                    <a:srgbClr val="FF0000"/>
                  </a:solidFill>
                </a:rPr>
              </a:br>
              <a:r>
                <a:rPr lang="zh-CN" altLang="en-US" dirty="0">
                  <a:solidFill>
                    <a:srgbClr val="FF0000"/>
                  </a:solidFill>
                </a:rPr>
                <a:t>但收敛点不存在</a:t>
              </a:r>
            </a:p>
          </p:txBody>
        </p:sp>
      </p:grp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137CE4A8-D5B1-4FF2-B9D5-6E2533AE8DFF}"/>
              </a:ext>
            </a:extLst>
          </p:cNvPr>
          <p:cNvGrpSpPr/>
          <p:nvPr/>
        </p:nvGrpSpPr>
        <p:grpSpPr>
          <a:xfrm>
            <a:off x="5009745" y="124635"/>
            <a:ext cx="6091194" cy="5680413"/>
            <a:chOff x="5009745" y="124635"/>
            <a:chExt cx="6091194" cy="5680413"/>
          </a:xfrm>
        </p:grpSpPr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E0AF6AD8-F103-4217-90EC-2EC31E0166D6}"/>
                </a:ext>
              </a:extLst>
            </p:cNvPr>
            <p:cNvSpPr txBox="1"/>
            <p:nvPr/>
          </p:nvSpPr>
          <p:spPr>
            <a:xfrm>
              <a:off x="7739854" y="2029957"/>
              <a:ext cx="161824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完备化</a:t>
              </a:r>
            </a:p>
          </p:txBody>
        </p: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4261047B-2283-40A9-93B9-A75912CF3E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39" t="-15596"/>
            <a:stretch/>
          </p:blipFill>
          <p:spPr>
            <a:xfrm>
              <a:off x="6874744" y="2903413"/>
              <a:ext cx="2399258" cy="425666"/>
            </a:xfrm>
            <a:prstGeom prst="rect">
              <a:avLst/>
            </a:prstGeom>
          </p:spPr>
        </p:pic>
        <p:pic>
          <p:nvPicPr>
            <p:cNvPr id="57" name="图片 56">
              <a:extLst>
                <a:ext uri="{FF2B5EF4-FFF2-40B4-BE49-F238E27FC236}">
                  <a16:creationId xmlns:a16="http://schemas.microsoft.com/office/drawing/2014/main" id="{88EEBCF5-01AB-4337-91E5-278801005C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10865" y="3309724"/>
              <a:ext cx="868755" cy="472481"/>
            </a:xfrm>
            <a:prstGeom prst="rect">
              <a:avLst/>
            </a:prstGeom>
          </p:spPr>
        </p:pic>
        <p:pic>
          <p:nvPicPr>
            <p:cNvPr id="60" name="图片 59">
              <a:extLst>
                <a:ext uri="{FF2B5EF4-FFF2-40B4-BE49-F238E27FC236}">
                  <a16:creationId xmlns:a16="http://schemas.microsoft.com/office/drawing/2014/main" id="{970ED989-10F9-4165-A4D4-8AA1979AECA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844003" y="3735390"/>
              <a:ext cx="2657475" cy="381000"/>
            </a:xfrm>
            <a:prstGeom prst="rect">
              <a:avLst/>
            </a:prstGeom>
          </p:spPr>
        </p:pic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F4D70962-AEA5-4950-9C03-E9135BDEDCD0}"/>
                </a:ext>
              </a:extLst>
            </p:cNvPr>
            <p:cNvSpPr/>
            <p:nvPr/>
          </p:nvSpPr>
          <p:spPr>
            <a:xfrm>
              <a:off x="6463178" y="2783457"/>
              <a:ext cx="3153905" cy="172677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7" name="图片 76">
              <a:extLst>
                <a:ext uri="{FF2B5EF4-FFF2-40B4-BE49-F238E27FC236}">
                  <a16:creationId xmlns:a16="http://schemas.microsoft.com/office/drawing/2014/main" id="{09B19E68-9058-4A31-B12A-F97BD63A74B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29220" y="124635"/>
              <a:ext cx="1371719" cy="624894"/>
            </a:xfrm>
            <a:prstGeom prst="rect">
              <a:avLst/>
            </a:prstGeom>
          </p:spPr>
        </p:pic>
        <p:pic>
          <p:nvPicPr>
            <p:cNvPr id="85" name="图片 84">
              <a:extLst>
                <a:ext uri="{FF2B5EF4-FFF2-40B4-BE49-F238E27FC236}">
                  <a16:creationId xmlns:a16="http://schemas.microsoft.com/office/drawing/2014/main" id="{5FF9D5A4-599E-4553-AFF5-E891DBE42260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9782045" y="2536338"/>
              <a:ext cx="1245664" cy="629990"/>
            </a:xfrm>
            <a:prstGeom prst="rect">
              <a:avLst/>
            </a:prstGeom>
          </p:spPr>
        </p:pic>
        <p:pic>
          <p:nvPicPr>
            <p:cNvPr id="87" name="图片 86">
              <a:extLst>
                <a:ext uri="{FF2B5EF4-FFF2-40B4-BE49-F238E27FC236}">
                  <a16:creationId xmlns:a16="http://schemas.microsoft.com/office/drawing/2014/main" id="{A566A6CD-C6FD-497B-8EB3-EF98E971D6BC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0093025" y="5243073"/>
              <a:ext cx="523875" cy="561975"/>
            </a:xfrm>
            <a:prstGeom prst="rect">
              <a:avLst/>
            </a:prstGeom>
          </p:spPr>
        </p:pic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56EFA3AA-8D46-4988-9118-96BDB7234F0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374310" y="710658"/>
              <a:ext cx="10203" cy="1786809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A5F711B5-580E-4087-864B-84B81A77942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399775" y="3311296"/>
              <a:ext cx="10203" cy="1786809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箭头: 下 94">
              <a:extLst>
                <a:ext uri="{FF2B5EF4-FFF2-40B4-BE49-F238E27FC236}">
                  <a16:creationId xmlns:a16="http://schemas.microsoft.com/office/drawing/2014/main" id="{910B474C-29C5-4EA9-9282-A9AE80F00D64}"/>
                </a:ext>
              </a:extLst>
            </p:cNvPr>
            <p:cNvSpPr/>
            <p:nvPr/>
          </p:nvSpPr>
          <p:spPr>
            <a:xfrm rot="16200000">
              <a:off x="7926340" y="960858"/>
              <a:ext cx="518151" cy="3087610"/>
            </a:xfrm>
            <a:prstGeom prst="downArrow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9926B6C0-EA42-4A65-9A2B-598B2F56FA5B}"/>
                </a:ext>
              </a:extLst>
            </p:cNvPr>
            <p:cNvCxnSpPr>
              <a:cxnSpLocks/>
              <a:endCxn id="77" idx="1"/>
            </p:cNvCxnSpPr>
            <p:nvPr/>
          </p:nvCxnSpPr>
          <p:spPr>
            <a:xfrm flipV="1">
              <a:off x="5009745" y="437082"/>
              <a:ext cx="4719475" cy="1982198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5470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D840A27-2068-49A3-B823-6D4285AD7C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9220" y="124635"/>
            <a:ext cx="1371719" cy="62489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0354DFD-5D6A-4333-A68C-829E090B94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2045" y="2536338"/>
            <a:ext cx="1245664" cy="62999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12E876D-958E-4A1C-8A70-C12BC10DDD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93025" y="5243073"/>
            <a:ext cx="523875" cy="561975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83A9973-1A16-43ED-B863-AB860BCE45BA}"/>
              </a:ext>
            </a:extLst>
          </p:cNvPr>
          <p:cNvCxnSpPr>
            <a:cxnSpLocks/>
          </p:cNvCxnSpPr>
          <p:nvPr/>
        </p:nvCxnSpPr>
        <p:spPr>
          <a:xfrm flipH="1">
            <a:off x="10374310" y="710658"/>
            <a:ext cx="10203" cy="178680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94C07350-2B9C-442A-8486-B80DC8A0A822}"/>
              </a:ext>
            </a:extLst>
          </p:cNvPr>
          <p:cNvCxnSpPr>
            <a:cxnSpLocks/>
          </p:cNvCxnSpPr>
          <p:nvPr/>
        </p:nvCxnSpPr>
        <p:spPr>
          <a:xfrm flipH="1">
            <a:off x="10399775" y="3311296"/>
            <a:ext cx="10203" cy="178680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A3A24849-4D40-4B27-B3FF-EC0F8770B8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2781" y="124635"/>
            <a:ext cx="4810125" cy="12573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99CF198-C895-4FDE-AE2E-45D077D8F9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0092" y="1299715"/>
            <a:ext cx="5857875" cy="5715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14EFEDD-F479-4F74-A367-893A8EBE675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510" y="5203482"/>
            <a:ext cx="4518668" cy="88144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73161F86-3903-4F58-8194-FD9DE3B3C1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03632" y="2555209"/>
            <a:ext cx="6448425" cy="1533525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805DAC26-7480-47F0-9B68-80D7C77FD70E}"/>
              </a:ext>
            </a:extLst>
          </p:cNvPr>
          <p:cNvSpPr/>
          <p:nvPr/>
        </p:nvSpPr>
        <p:spPr>
          <a:xfrm>
            <a:off x="1503632" y="243192"/>
            <a:ext cx="6448425" cy="16962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48CFE66-862A-4116-B449-166542469CED}"/>
              </a:ext>
            </a:extLst>
          </p:cNvPr>
          <p:cNvSpPr/>
          <p:nvPr/>
        </p:nvSpPr>
        <p:spPr>
          <a:xfrm>
            <a:off x="1503630" y="2506833"/>
            <a:ext cx="6448425" cy="16962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A9117C17-FB77-46A3-86E3-5D48EC9B1312}"/>
              </a:ext>
            </a:extLst>
          </p:cNvPr>
          <p:cNvSpPr/>
          <p:nvPr/>
        </p:nvSpPr>
        <p:spPr>
          <a:xfrm>
            <a:off x="1503630" y="5106785"/>
            <a:ext cx="6448425" cy="105973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CEB7F61F-9CE4-420B-A880-59254C59DB12}"/>
              </a:ext>
            </a:extLst>
          </p:cNvPr>
          <p:cNvCxnSpPr>
            <a:cxnSpLocks/>
            <a:stCxn id="6" idx="1"/>
            <a:endCxn id="19" idx="3"/>
          </p:cNvCxnSpPr>
          <p:nvPr/>
        </p:nvCxnSpPr>
        <p:spPr>
          <a:xfrm flipH="1">
            <a:off x="7952057" y="437082"/>
            <a:ext cx="1777163" cy="654248"/>
          </a:xfrm>
          <a:prstGeom prst="straightConnector1">
            <a:avLst/>
          </a:prstGeom>
          <a:ln w="571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26D5D03F-8FB2-4380-BEDF-9C95A72900FA}"/>
              </a:ext>
            </a:extLst>
          </p:cNvPr>
          <p:cNvCxnSpPr>
            <a:cxnSpLocks/>
            <a:stCxn id="7" idx="1"/>
            <a:endCxn id="20" idx="3"/>
          </p:cNvCxnSpPr>
          <p:nvPr/>
        </p:nvCxnSpPr>
        <p:spPr>
          <a:xfrm flipH="1">
            <a:off x="7952055" y="2851333"/>
            <a:ext cx="1829990" cy="503638"/>
          </a:xfrm>
          <a:prstGeom prst="straightConnector1">
            <a:avLst/>
          </a:prstGeom>
          <a:ln w="571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F3060A7B-6E9C-4CD2-934A-BFE33BA9F092}"/>
              </a:ext>
            </a:extLst>
          </p:cNvPr>
          <p:cNvCxnSpPr>
            <a:cxnSpLocks/>
            <a:stCxn id="8" idx="1"/>
            <a:endCxn id="21" idx="3"/>
          </p:cNvCxnSpPr>
          <p:nvPr/>
        </p:nvCxnSpPr>
        <p:spPr>
          <a:xfrm flipH="1">
            <a:off x="7952055" y="5524061"/>
            <a:ext cx="2140970" cy="112591"/>
          </a:xfrm>
          <a:prstGeom prst="straightConnector1">
            <a:avLst/>
          </a:prstGeom>
          <a:ln w="571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6F0F15BD-F6C5-4437-9AC3-A617811CF2A7}"/>
              </a:ext>
            </a:extLst>
          </p:cNvPr>
          <p:cNvCxnSpPr/>
          <p:nvPr/>
        </p:nvCxnSpPr>
        <p:spPr>
          <a:xfrm>
            <a:off x="3317132" y="3852153"/>
            <a:ext cx="1556425" cy="1671907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288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71ED960-F3F5-44BF-95CB-BAFC0E42F73A}"/>
              </a:ext>
            </a:extLst>
          </p:cNvPr>
          <p:cNvSpPr/>
          <p:nvPr/>
        </p:nvSpPr>
        <p:spPr>
          <a:xfrm>
            <a:off x="5419927" y="262646"/>
            <a:ext cx="4387175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F8D171-ECBC-448F-BDD8-B2B48DFEC83A}"/>
              </a:ext>
            </a:extLst>
          </p:cNvPr>
          <p:cNvSpPr txBox="1"/>
          <p:nvPr/>
        </p:nvSpPr>
        <p:spPr>
          <a:xfrm>
            <a:off x="680936" y="2653285"/>
            <a:ext cx="28015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/>
              <a:t>三步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8CD6F6E-8B10-4BAB-82EA-DF15B76F1E54}"/>
              </a:ext>
            </a:extLst>
          </p:cNvPr>
          <p:cNvSpPr txBox="1"/>
          <p:nvPr/>
        </p:nvSpPr>
        <p:spPr>
          <a:xfrm>
            <a:off x="5642044" y="335125"/>
            <a:ext cx="41650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赋值结构的介绍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8739539-68E0-47BD-809E-1E406C2F1DD6}"/>
              </a:ext>
            </a:extLst>
          </p:cNvPr>
          <p:cNvSpPr/>
          <p:nvPr/>
        </p:nvSpPr>
        <p:spPr>
          <a:xfrm>
            <a:off x="4953000" y="2514600"/>
            <a:ext cx="5513962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5D3C28A-D035-4D73-8949-CD9A7A36CD6D}"/>
              </a:ext>
            </a:extLst>
          </p:cNvPr>
          <p:cNvSpPr txBox="1"/>
          <p:nvPr/>
        </p:nvSpPr>
        <p:spPr>
          <a:xfrm>
            <a:off x="5831734" y="2587079"/>
            <a:ext cx="476331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的完备性、完备化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3B3A3DA-D400-4EC2-AE81-F0BD5591E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4333" y="2545290"/>
          <a:ext cx="787400" cy="85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3B3A3DA-D400-4EC2-AE81-F0BD5591E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44333" y="2545290"/>
                        <a:ext cx="787400" cy="853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23B53EAB-8D44-4988-96F2-71B54282A80F}"/>
              </a:ext>
            </a:extLst>
          </p:cNvPr>
          <p:cNvSpPr/>
          <p:nvPr/>
        </p:nvSpPr>
        <p:spPr>
          <a:xfrm>
            <a:off x="4953001" y="4938408"/>
            <a:ext cx="5513962" cy="914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32B2C0B-F27C-4471-AE23-3E50C06D67BC}"/>
              </a:ext>
            </a:extLst>
          </p:cNvPr>
          <p:cNvSpPr txBox="1"/>
          <p:nvPr/>
        </p:nvSpPr>
        <p:spPr>
          <a:xfrm>
            <a:off x="5147548" y="5010887"/>
            <a:ext cx="5309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/>
              <a:t>完备化的环同构表示</a:t>
            </a:r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E33CA0DC-6048-436B-9479-DEC8FE59A823}"/>
              </a:ext>
            </a:extLst>
          </p:cNvPr>
          <p:cNvSpPr/>
          <p:nvPr/>
        </p:nvSpPr>
        <p:spPr>
          <a:xfrm>
            <a:off x="7315200" y="1245140"/>
            <a:ext cx="807396" cy="11969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下 12">
            <a:extLst>
              <a:ext uri="{FF2B5EF4-FFF2-40B4-BE49-F238E27FC236}">
                <a16:creationId xmlns:a16="http://schemas.microsoft.com/office/drawing/2014/main" id="{AB39357E-F600-4A0A-BEA5-D1E3039FBEEC}"/>
              </a:ext>
            </a:extLst>
          </p:cNvPr>
          <p:cNvSpPr/>
          <p:nvPr/>
        </p:nvSpPr>
        <p:spPr>
          <a:xfrm>
            <a:off x="7306283" y="3668948"/>
            <a:ext cx="807396" cy="11969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左中括号 13">
            <a:extLst>
              <a:ext uri="{FF2B5EF4-FFF2-40B4-BE49-F238E27FC236}">
                <a16:creationId xmlns:a16="http://schemas.microsoft.com/office/drawing/2014/main" id="{5429CABA-8E8A-45C5-B057-58EEC65D243E}"/>
              </a:ext>
            </a:extLst>
          </p:cNvPr>
          <p:cNvSpPr/>
          <p:nvPr/>
        </p:nvSpPr>
        <p:spPr>
          <a:xfrm>
            <a:off x="3677049" y="583660"/>
            <a:ext cx="865768" cy="5009744"/>
          </a:xfrm>
          <a:prstGeom prst="leftBracket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3249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</TotalTime>
  <Words>160</Words>
  <Application>Microsoft Office PowerPoint</Application>
  <PresentationFormat>宽屏</PresentationFormat>
  <Paragraphs>57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等线</vt:lpstr>
      <vt:lpstr>等线 Light</vt:lpstr>
      <vt:lpstr>仿宋</vt:lpstr>
      <vt:lpstr>Arial</vt:lpstr>
      <vt:lpstr>Times New Roman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 彬</dc:creator>
  <cp:lastModifiedBy>吴 彬</cp:lastModifiedBy>
  <cp:revision>36</cp:revision>
  <dcterms:created xsi:type="dcterms:W3CDTF">2021-05-07T00:15:17Z</dcterms:created>
  <dcterms:modified xsi:type="dcterms:W3CDTF">2021-05-07T04:42:18Z</dcterms:modified>
</cp:coreProperties>
</file>